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054EFA7" w14:textId="77777777" w:rsidR="00ED3CD7" w:rsidRPr="00D90877" w:rsidRDefault="00ED3CD7" w:rsidP="00ED3CD7">
      <w:pPr>
        <w:spacing w:line="160" w:lineRule="exact"/>
        <w:ind w:left="-567" w:right="-1134"/>
        <w:rPr>
          <w:rFonts w:ascii="Verdana" w:hAnsi="Verdana"/>
          <w:noProof/>
        </w:rPr>
      </w:pPr>
      <w:r>
        <w:rPr>
          <w:rFonts w:ascii="Verdana" w:hAnsi="Verdana"/>
          <w:noProof/>
        </w:rPr>
        <w:drawing>
          <wp:anchor distT="0" distB="0" distL="114300" distR="114300" simplePos="0" relativeHeight="251659264" behindDoc="0" locked="0" layoutInCell="1" allowOverlap="1" wp14:anchorId="3013CBF2" wp14:editId="0283D6D6">
            <wp:simplePos x="0" y="0"/>
            <wp:positionH relativeFrom="margin">
              <wp:posOffset>0</wp:posOffset>
            </wp:positionH>
            <wp:positionV relativeFrom="page">
              <wp:posOffset>635635</wp:posOffset>
            </wp:positionV>
            <wp:extent cx="2931795" cy="1343025"/>
            <wp:effectExtent l="0" t="0" r="1905" b="9525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Logo_Primary_Edexcel_Blk_RGB.jpg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179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90877">
        <w:rPr>
          <w:rFonts w:ascii="Verdana" w:hAnsi="Verdana"/>
        </w:rPr>
        <w:fldChar w:fldCharType="begin"/>
      </w:r>
      <w:r w:rsidRPr="00D90877">
        <w:rPr>
          <w:rFonts w:ascii="Verdana" w:hAnsi="Verdana"/>
        </w:rPr>
        <w:instrText xml:space="preserve">ask LEVEL "WHAT LEVEL?" </w:instrText>
      </w:r>
      <w:r w:rsidRPr="00D90877">
        <w:rPr>
          <w:rFonts w:ascii="Verdana" w:hAnsi="Verdana"/>
        </w:rPr>
        <w:fldChar w:fldCharType="end"/>
      </w:r>
      <w:r w:rsidRPr="00D90877">
        <w:rPr>
          <w:rFonts w:ascii="Verdana" w:hAnsi="Verdana"/>
        </w:rPr>
        <w:fldChar w:fldCharType="begin"/>
      </w:r>
      <w:r w:rsidRPr="00D90877">
        <w:rPr>
          <w:rFonts w:ascii="Verdana" w:hAnsi="Verdana"/>
        </w:rPr>
        <w:instrText xml:space="preserve">ask SUBJECT "WHAT SUBJECT?" </w:instrText>
      </w:r>
      <w:r w:rsidRPr="00D90877">
        <w:rPr>
          <w:rFonts w:ascii="Verdana" w:hAnsi="Verdana"/>
        </w:rPr>
        <w:fldChar w:fldCharType="separate"/>
      </w:r>
      <w:bookmarkStart w:id="0" w:name="SUBJECT"/>
      <w:r w:rsidRPr="00D90877">
        <w:rPr>
          <w:rFonts w:ascii="Verdana" w:hAnsi="Verdana"/>
        </w:rPr>
        <w:t>Comparison of key skills specifications 2000/2002 with 2004 standards</w:t>
      </w:r>
      <w:bookmarkEnd w:id="0"/>
      <w:r w:rsidRPr="00D90877">
        <w:rPr>
          <w:rFonts w:ascii="Verdana" w:hAnsi="Verdana"/>
        </w:rPr>
        <w:fldChar w:fldCharType="end"/>
      </w:r>
      <w:r w:rsidRPr="00D90877">
        <w:rPr>
          <w:rFonts w:ascii="Verdana" w:hAnsi="Verdana"/>
        </w:rPr>
        <w:fldChar w:fldCharType="begin"/>
      </w:r>
      <w:r w:rsidRPr="00D90877">
        <w:rPr>
          <w:rFonts w:ascii="Verdana" w:hAnsi="Verdana"/>
        </w:rPr>
        <w:instrText xml:space="preserve">ask CODE "WHAT CODE?" </w:instrText>
      </w:r>
      <w:r w:rsidRPr="00D90877">
        <w:rPr>
          <w:rFonts w:ascii="Verdana" w:hAnsi="Verdana"/>
        </w:rPr>
        <w:fldChar w:fldCharType="separate"/>
      </w:r>
      <w:bookmarkStart w:id="1" w:name="CODE"/>
      <w:r w:rsidRPr="00D90877">
        <w:rPr>
          <w:rFonts w:ascii="Verdana" w:hAnsi="Verdana"/>
        </w:rPr>
        <w:t>X015461</w:t>
      </w:r>
      <w:bookmarkEnd w:id="1"/>
      <w:r w:rsidRPr="00D90877">
        <w:rPr>
          <w:rFonts w:ascii="Verdana" w:hAnsi="Verdana"/>
        </w:rPr>
        <w:fldChar w:fldCharType="end"/>
      </w:r>
      <w:r w:rsidRPr="00D90877">
        <w:rPr>
          <w:rFonts w:ascii="Verdana" w:hAnsi="Verdana"/>
        </w:rPr>
        <w:fldChar w:fldCharType="begin"/>
      </w:r>
      <w:r w:rsidRPr="00D90877">
        <w:rPr>
          <w:rFonts w:ascii="Verdana" w:hAnsi="Verdana"/>
        </w:rPr>
        <w:instrText xml:space="preserve">ask DATE "WHAT DATE?" </w:instrText>
      </w:r>
      <w:r w:rsidRPr="00D90877">
        <w:rPr>
          <w:rFonts w:ascii="Verdana" w:hAnsi="Verdana"/>
        </w:rPr>
        <w:fldChar w:fldCharType="separate"/>
      </w:r>
      <w:bookmarkStart w:id="2" w:name="DATE"/>
      <w:r w:rsidRPr="00D90877">
        <w:rPr>
          <w:rFonts w:ascii="Verdana" w:hAnsi="Verdana"/>
        </w:rPr>
        <w:t>July 2004</w:t>
      </w:r>
      <w:bookmarkEnd w:id="2"/>
      <w:r w:rsidRPr="00D90877">
        <w:rPr>
          <w:rFonts w:ascii="Verdana" w:hAnsi="Verdana"/>
        </w:rPr>
        <w:fldChar w:fldCharType="end"/>
      </w:r>
      <w:r w:rsidRPr="00D90877">
        <w:rPr>
          <w:rFonts w:ascii="Verdana" w:hAnsi="Verdana"/>
        </w:rPr>
        <w:fldChar w:fldCharType="begin"/>
      </w:r>
      <w:r w:rsidRPr="00D90877">
        <w:rPr>
          <w:rFonts w:ascii="Verdana" w:hAnsi="Verdana"/>
        </w:rPr>
        <w:instrText xml:space="preserve">ask ISSUE "WHAT ISSUE?" </w:instrText>
      </w:r>
      <w:r w:rsidRPr="00D90877">
        <w:rPr>
          <w:rFonts w:ascii="Verdana" w:hAnsi="Verdana"/>
        </w:rPr>
        <w:fldChar w:fldCharType="separate"/>
      </w:r>
      <w:bookmarkStart w:id="3" w:name="ISSUE"/>
      <w:r w:rsidRPr="00D90877">
        <w:rPr>
          <w:rFonts w:ascii="Verdana" w:hAnsi="Verdana"/>
        </w:rPr>
        <w:t>Issue 1</w:t>
      </w:r>
      <w:bookmarkEnd w:id="3"/>
      <w:r w:rsidRPr="00D90877">
        <w:rPr>
          <w:rFonts w:ascii="Verdana" w:hAnsi="Verdana"/>
        </w:rPr>
        <w:fldChar w:fldCharType="end"/>
      </w:r>
    </w:p>
    <w:p w14:paraId="157ABD1A" w14:textId="77777777" w:rsidR="00ED3CD7" w:rsidRPr="00D90877" w:rsidRDefault="00ED3CD7" w:rsidP="00ED3CD7">
      <w:pPr>
        <w:rPr>
          <w:rFonts w:ascii="Verdana" w:hAnsi="Verdana"/>
          <w:noProof/>
        </w:rPr>
      </w:pPr>
    </w:p>
    <w:p w14:paraId="20B54359" w14:textId="77777777" w:rsidR="00ED3CD7" w:rsidRPr="00D90877" w:rsidRDefault="00ED3CD7" w:rsidP="00ED3CD7">
      <w:pPr>
        <w:pStyle w:val="text"/>
        <w:tabs>
          <w:tab w:val="left" w:pos="142"/>
        </w:tabs>
        <w:spacing w:before="0" w:after="0"/>
        <w:rPr>
          <w:rFonts w:ascii="Verdana" w:hAnsi="Verdana"/>
          <w:noProof/>
        </w:rPr>
      </w:pPr>
    </w:p>
    <w:p w14:paraId="64E569F2" w14:textId="77777777" w:rsidR="00ED3CD7" w:rsidRPr="00D90877" w:rsidRDefault="00ED3CD7" w:rsidP="00ED3CD7">
      <w:pPr>
        <w:rPr>
          <w:rFonts w:ascii="Verdana" w:hAnsi="Verdana"/>
          <w:noProof/>
        </w:rPr>
      </w:pPr>
    </w:p>
    <w:p w14:paraId="501E6718" w14:textId="77777777" w:rsidR="00ED3CD7" w:rsidRPr="00D90877" w:rsidRDefault="00ED3CD7" w:rsidP="00ED3CD7">
      <w:pPr>
        <w:rPr>
          <w:rFonts w:ascii="Verdana" w:hAnsi="Verdana"/>
          <w:noProof/>
        </w:rPr>
      </w:pPr>
    </w:p>
    <w:p w14:paraId="3965D910" w14:textId="77777777" w:rsidR="00ED3CD7" w:rsidRPr="00D90877" w:rsidRDefault="00ED3CD7" w:rsidP="00ED3CD7">
      <w:pPr>
        <w:rPr>
          <w:rFonts w:ascii="Verdana" w:hAnsi="Verdana"/>
          <w:noProof/>
        </w:rPr>
      </w:pPr>
    </w:p>
    <w:p w14:paraId="13451062" w14:textId="77777777" w:rsidR="00ED3CD7" w:rsidRPr="00D90877" w:rsidRDefault="00ED3CD7" w:rsidP="00ED3CD7">
      <w:pPr>
        <w:rPr>
          <w:rFonts w:ascii="Verdana" w:hAnsi="Verdana"/>
          <w:noProof/>
        </w:rPr>
      </w:pPr>
    </w:p>
    <w:p w14:paraId="5B9243B6" w14:textId="77777777" w:rsidR="00ED3CD7" w:rsidRPr="00D90877" w:rsidRDefault="00ED3CD7" w:rsidP="00ED3CD7">
      <w:pPr>
        <w:rPr>
          <w:rFonts w:ascii="Verdana" w:hAnsi="Verdana"/>
          <w:noProof/>
        </w:rPr>
      </w:pPr>
    </w:p>
    <w:p w14:paraId="153C7B3B" w14:textId="77777777" w:rsidR="00ED3CD7" w:rsidRPr="00D90877" w:rsidRDefault="00ED3CD7" w:rsidP="00ED3CD7">
      <w:pPr>
        <w:pStyle w:val="text"/>
        <w:spacing w:before="0" w:after="0"/>
        <w:rPr>
          <w:rFonts w:ascii="Verdana" w:hAnsi="Verdana"/>
          <w:noProof/>
        </w:rPr>
      </w:pPr>
    </w:p>
    <w:p w14:paraId="4C503F4E" w14:textId="77777777" w:rsidR="00ED3CD7" w:rsidRPr="00D90877" w:rsidRDefault="00ED3CD7" w:rsidP="00ED3CD7">
      <w:pPr>
        <w:rPr>
          <w:rFonts w:ascii="Verdana" w:hAnsi="Verdana"/>
          <w:noProof/>
        </w:rPr>
      </w:pPr>
    </w:p>
    <w:p w14:paraId="3D996801" w14:textId="77777777" w:rsidR="00ED3CD7" w:rsidRPr="00D90877" w:rsidRDefault="00ED3CD7" w:rsidP="00ED3CD7">
      <w:pPr>
        <w:rPr>
          <w:rFonts w:ascii="Verdana" w:hAnsi="Verdana"/>
          <w:noProof/>
        </w:rPr>
      </w:pPr>
    </w:p>
    <w:p w14:paraId="4137D1F1" w14:textId="77777777" w:rsidR="00ED3CD7" w:rsidRPr="00D90877" w:rsidRDefault="00ED3CD7" w:rsidP="00ED3CD7">
      <w:pPr>
        <w:pStyle w:val="text"/>
        <w:spacing w:before="0" w:after="0"/>
        <w:rPr>
          <w:rFonts w:ascii="Verdana" w:hAnsi="Verdana"/>
          <w:noProof/>
        </w:rPr>
      </w:pPr>
    </w:p>
    <w:p w14:paraId="157DF3C1" w14:textId="77777777" w:rsidR="00ED3CD7" w:rsidRDefault="00ED3CD7" w:rsidP="00ED3CD7">
      <w:pPr>
        <w:rPr>
          <w:rFonts w:ascii="Playfair Display" w:hAnsi="Playfair Display" w:cs="Arial"/>
          <w:bCs/>
          <w:noProof/>
          <w:color w:val="003057"/>
          <w:sz w:val="56"/>
          <w:szCs w:val="56"/>
        </w:rPr>
      </w:pPr>
    </w:p>
    <w:p w14:paraId="1BFCE77E" w14:textId="77777777" w:rsidR="00ED3CD7" w:rsidRPr="000601AE" w:rsidRDefault="00ED3CD7" w:rsidP="00ED3CD7">
      <w:pPr>
        <w:rPr>
          <w:rFonts w:ascii="Playfair Display" w:hAnsi="Playfair Display" w:cs="Arial"/>
          <w:bCs/>
          <w:noProof/>
          <w:color w:val="FF0000"/>
          <w:sz w:val="56"/>
          <w:szCs w:val="56"/>
        </w:rPr>
      </w:pPr>
      <w:r w:rsidRPr="00904DE9">
        <w:rPr>
          <w:rFonts w:ascii="Playfair Display" w:hAnsi="Playfair Display" w:cs="Arial"/>
          <w:bCs/>
          <w:noProof/>
          <w:color w:val="003057"/>
          <w:sz w:val="56"/>
          <w:szCs w:val="56"/>
        </w:rPr>
        <w:t>Mark Scheme</w:t>
      </w:r>
      <w:r>
        <w:rPr>
          <w:rFonts w:ascii="Playfair Display" w:hAnsi="Playfair Display" w:cs="Arial"/>
          <w:bCs/>
          <w:noProof/>
          <w:color w:val="003057"/>
          <w:sz w:val="56"/>
          <w:szCs w:val="56"/>
        </w:rPr>
        <w:t xml:space="preserve"> </w:t>
      </w:r>
    </w:p>
    <w:p w14:paraId="50497EFA" w14:textId="77777777" w:rsidR="00ED3CD7" w:rsidRDefault="00ED3CD7" w:rsidP="00ED3CD7">
      <w:pPr>
        <w:rPr>
          <w:rFonts w:ascii="Arial" w:hAnsi="Arial" w:cs="Arial"/>
          <w:noProof/>
          <w:sz w:val="56"/>
          <w:szCs w:val="56"/>
        </w:rPr>
      </w:pPr>
    </w:p>
    <w:p w14:paraId="2E990B1F" w14:textId="3B10969A" w:rsidR="00ED3CD7" w:rsidRPr="00904DE9" w:rsidRDefault="00F54ED7" w:rsidP="00ED3CD7">
      <w:pPr>
        <w:rPr>
          <w:rFonts w:ascii="Playfair Display" w:hAnsi="Playfair Display" w:cs="Arial"/>
          <w:noProof/>
          <w:color w:val="003057"/>
          <w:sz w:val="56"/>
          <w:szCs w:val="56"/>
        </w:rPr>
      </w:pPr>
      <w:r w:rsidRPr="00F54ED7">
        <w:rPr>
          <w:rFonts w:ascii="Playfair Display" w:hAnsi="Playfair Display" w:cs="Arial"/>
          <w:noProof/>
          <w:color w:val="003057"/>
          <w:sz w:val="56"/>
          <w:szCs w:val="56"/>
        </w:rPr>
        <w:t>Mixed topics</w:t>
      </w:r>
      <w:r w:rsidR="00ED3CD7">
        <w:rPr>
          <w:rFonts w:ascii="Playfair Display" w:hAnsi="Playfair Display" w:cs="Arial"/>
          <w:noProof/>
          <w:color w:val="003057"/>
          <w:sz w:val="56"/>
          <w:szCs w:val="56"/>
        </w:rPr>
        <w:br/>
      </w:r>
    </w:p>
    <w:p w14:paraId="404C76FC" w14:textId="77777777" w:rsidR="00ED3CD7" w:rsidRPr="0002108F" w:rsidRDefault="00ED3CD7" w:rsidP="00ED3CD7">
      <w:pPr>
        <w:rPr>
          <w:rFonts w:ascii="Arial" w:hAnsi="Arial" w:cs="Arial"/>
          <w:noProof/>
          <w:sz w:val="56"/>
          <w:szCs w:val="56"/>
        </w:rPr>
      </w:pPr>
    </w:p>
    <w:p w14:paraId="507D6967" w14:textId="77777777" w:rsidR="00ED3CD7" w:rsidRPr="00904DE9" w:rsidRDefault="00ED3CD7" w:rsidP="00ED3CD7">
      <w:pPr>
        <w:rPr>
          <w:rFonts w:ascii="Open Sans" w:hAnsi="Open Sans" w:cs="Open Sans"/>
          <w:noProof/>
          <w:color w:val="005A70"/>
          <w:sz w:val="44"/>
          <w:szCs w:val="44"/>
        </w:rPr>
      </w:pPr>
      <w:r w:rsidRPr="00C566C6">
        <w:rPr>
          <w:rFonts w:ascii="Open Sans" w:hAnsi="Open Sans" w:cs="Open Sans"/>
          <w:noProof/>
          <w:color w:val="007FA3"/>
          <w:sz w:val="44"/>
          <w:szCs w:val="44"/>
        </w:rPr>
        <w:t>Pearson Edexcel GCE</w:t>
      </w:r>
    </w:p>
    <w:p w14:paraId="764175AC" w14:textId="77777777" w:rsidR="00ED3CD7" w:rsidRPr="00C566C6" w:rsidRDefault="00ED3CD7" w:rsidP="00ED3CD7">
      <w:pPr>
        <w:rPr>
          <w:rFonts w:ascii="Open Sans" w:hAnsi="Open Sans" w:cs="Open Sans"/>
          <w:noProof/>
          <w:color w:val="007FA3"/>
          <w:sz w:val="44"/>
          <w:szCs w:val="44"/>
        </w:rPr>
      </w:pPr>
      <w:r w:rsidRPr="00C566C6">
        <w:rPr>
          <w:rFonts w:ascii="Open Sans" w:hAnsi="Open Sans" w:cs="Open Sans"/>
          <w:noProof/>
          <w:color w:val="007FA3"/>
          <w:sz w:val="44"/>
          <w:szCs w:val="44"/>
        </w:rPr>
        <w:t xml:space="preserve">In </w:t>
      </w:r>
      <w:r>
        <w:rPr>
          <w:rFonts w:ascii="Open Sans" w:hAnsi="Open Sans" w:cs="Open Sans"/>
          <w:noProof/>
          <w:color w:val="007FA3"/>
          <w:sz w:val="44"/>
          <w:szCs w:val="44"/>
        </w:rPr>
        <w:t>Mathematics</w:t>
      </w:r>
      <w:r w:rsidRPr="00C566C6">
        <w:rPr>
          <w:rFonts w:ascii="Open Sans" w:hAnsi="Open Sans" w:cs="Open Sans"/>
          <w:noProof/>
          <w:color w:val="007FA3"/>
          <w:sz w:val="44"/>
          <w:szCs w:val="44"/>
        </w:rPr>
        <w:t xml:space="preserve"> (</w:t>
      </w:r>
      <w:r>
        <w:rPr>
          <w:rFonts w:ascii="Open Sans" w:hAnsi="Open Sans" w:cs="Open Sans"/>
          <w:noProof/>
          <w:color w:val="007FA3"/>
          <w:sz w:val="44"/>
          <w:szCs w:val="44"/>
        </w:rPr>
        <w:t>9MA0</w:t>
      </w:r>
      <w:r w:rsidRPr="00C566C6">
        <w:rPr>
          <w:rFonts w:ascii="Open Sans" w:hAnsi="Open Sans" w:cs="Open Sans"/>
          <w:noProof/>
          <w:color w:val="007FA3"/>
          <w:sz w:val="44"/>
          <w:szCs w:val="44"/>
        </w:rPr>
        <w:t>)</w:t>
      </w:r>
    </w:p>
    <w:p w14:paraId="484C3ED8" w14:textId="77777777" w:rsidR="00ED3CD7" w:rsidRPr="0002108F" w:rsidRDefault="00ED3CD7" w:rsidP="00ED3CD7">
      <w:pPr>
        <w:rPr>
          <w:rFonts w:ascii="Arial" w:hAnsi="Arial" w:cs="Arial"/>
          <w:noProof/>
          <w:sz w:val="44"/>
          <w:szCs w:val="44"/>
        </w:rPr>
      </w:pPr>
      <w:r w:rsidRPr="00C566C6">
        <w:rPr>
          <w:rFonts w:ascii="Open Sans" w:hAnsi="Open Sans" w:cs="Open Sans"/>
          <w:noProof/>
          <w:color w:val="007FA3"/>
          <w:sz w:val="44"/>
          <w:szCs w:val="44"/>
        </w:rPr>
        <w:t xml:space="preserve">Paper </w:t>
      </w:r>
      <w:r>
        <w:rPr>
          <w:rFonts w:ascii="Open Sans" w:hAnsi="Open Sans" w:cs="Open Sans"/>
          <w:noProof/>
          <w:color w:val="007FA3"/>
          <w:sz w:val="44"/>
          <w:szCs w:val="44"/>
        </w:rPr>
        <w:t>31 Statistics</w:t>
      </w:r>
    </w:p>
    <w:p w14:paraId="12757D4F" w14:textId="38499590" w:rsidR="00ED3CD7" w:rsidRDefault="00ED3CD7">
      <w:pPr>
        <w:spacing w:after="160" w:line="259" w:lineRule="auto"/>
      </w:pPr>
      <w:r>
        <w:br w:type="page"/>
      </w:r>
    </w:p>
    <w:p w14:paraId="79FB80FD" w14:textId="77777777" w:rsidR="00ED3CD7" w:rsidRDefault="00ED3CD7"/>
    <w:tbl>
      <w:tblPr>
        <w:tblW w:w="920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1"/>
        <w:gridCol w:w="6804"/>
        <w:gridCol w:w="1134"/>
      </w:tblGrid>
      <w:tr w:rsidR="007033B8" w:rsidRPr="00FB1F74" w14:paraId="58D50174" w14:textId="77777777" w:rsidTr="00DF7C35">
        <w:trPr>
          <w:trHeight w:val="506"/>
        </w:trPr>
        <w:tc>
          <w:tcPr>
            <w:tcW w:w="1271" w:type="dxa"/>
            <w:shd w:val="clear" w:color="auto" w:fill="D9D9D9" w:themeFill="background1" w:themeFillShade="D9"/>
          </w:tcPr>
          <w:p w14:paraId="2DBBE295" w14:textId="77777777" w:rsidR="007033B8" w:rsidRPr="00FB1F74" w:rsidRDefault="007033B8" w:rsidP="00DF7C35">
            <w:pPr>
              <w:jc w:val="center"/>
              <w:rPr>
                <w:b/>
              </w:rPr>
            </w:pPr>
            <w:r w:rsidRPr="00FB1F74">
              <w:rPr>
                <w:b/>
              </w:rPr>
              <w:t>Question</w:t>
            </w:r>
          </w:p>
        </w:tc>
        <w:tc>
          <w:tcPr>
            <w:tcW w:w="6804" w:type="dxa"/>
            <w:shd w:val="clear" w:color="auto" w:fill="D9D9D9" w:themeFill="background1" w:themeFillShade="D9"/>
          </w:tcPr>
          <w:p w14:paraId="1BF02A99" w14:textId="77777777" w:rsidR="007033B8" w:rsidRPr="00FB1F74" w:rsidRDefault="007033B8" w:rsidP="00DF7C35">
            <w:pPr>
              <w:jc w:val="center"/>
              <w:rPr>
                <w:b/>
              </w:rPr>
            </w:pPr>
            <w:r w:rsidRPr="00FB1F74">
              <w:rPr>
                <w:b/>
              </w:rPr>
              <w:t>Scheme</w:t>
            </w:r>
          </w:p>
        </w:tc>
        <w:tc>
          <w:tcPr>
            <w:tcW w:w="1134" w:type="dxa"/>
            <w:shd w:val="clear" w:color="auto" w:fill="D9D9D9" w:themeFill="background1" w:themeFillShade="D9"/>
          </w:tcPr>
          <w:p w14:paraId="679EF976" w14:textId="77777777" w:rsidR="007033B8" w:rsidRPr="00FB1F74" w:rsidRDefault="007033B8" w:rsidP="00DF7C35">
            <w:pPr>
              <w:jc w:val="center"/>
              <w:rPr>
                <w:b/>
              </w:rPr>
            </w:pPr>
            <w:r w:rsidRPr="00FB1F74">
              <w:rPr>
                <w:b/>
              </w:rPr>
              <w:t>Marks</w:t>
            </w:r>
          </w:p>
        </w:tc>
      </w:tr>
      <w:tr w:rsidR="007033B8" w:rsidRPr="00FB1F74" w14:paraId="2CD832CA" w14:textId="77777777" w:rsidTr="00DF7C35">
        <w:trPr>
          <w:trHeight w:val="187"/>
        </w:trPr>
        <w:tc>
          <w:tcPr>
            <w:tcW w:w="1271" w:type="dxa"/>
            <w:tcBorders>
              <w:bottom w:val="nil"/>
            </w:tcBorders>
          </w:tcPr>
          <w:p w14:paraId="7EA593F5" w14:textId="77777777" w:rsidR="007033B8" w:rsidRPr="00C43AD8" w:rsidRDefault="007033B8" w:rsidP="00DF7C35">
            <w:pPr>
              <w:jc w:val="center"/>
              <w:rPr>
                <w:b/>
              </w:rPr>
            </w:pPr>
            <w:r>
              <w:rPr>
                <w:b/>
              </w:rPr>
              <w:t>1a</w:t>
            </w:r>
          </w:p>
        </w:tc>
        <w:tc>
          <w:tcPr>
            <w:tcW w:w="6804" w:type="dxa"/>
            <w:vAlign w:val="center"/>
          </w:tcPr>
          <w:p w14:paraId="312A0F86" w14:textId="77777777" w:rsidR="007033B8" w:rsidRPr="00A91544" w:rsidRDefault="007033B8" w:rsidP="00DF7C35">
            <w:r w:rsidRPr="00B8352D">
              <w:rPr>
                <w:position w:val="-14"/>
                <w:lang w:val="en-US"/>
              </w:rPr>
              <w:object w:dxaOrig="4380" w:dyaOrig="400" w14:anchorId="422D87D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9pt;height:19.5pt" o:ole="">
                  <v:imagedata r:id="rId11" o:title=""/>
                </v:shape>
                <o:OLEObject Type="Embed" ProgID="Equation.DSMT4" ShapeID="_x0000_i1025" DrawAspect="Content" ObjectID="_1798024473" r:id="rId12"/>
              </w:object>
            </w:r>
          </w:p>
        </w:tc>
        <w:tc>
          <w:tcPr>
            <w:tcW w:w="1134" w:type="dxa"/>
            <w:vAlign w:val="center"/>
          </w:tcPr>
          <w:p w14:paraId="35A24259" w14:textId="77777777" w:rsidR="007033B8" w:rsidRPr="00A91544" w:rsidRDefault="007033B8" w:rsidP="00DF7C35">
            <w:pPr>
              <w:jc w:val="center"/>
            </w:pPr>
            <w:r>
              <w:t>M1</w:t>
            </w:r>
          </w:p>
        </w:tc>
      </w:tr>
      <w:tr w:rsidR="007033B8" w:rsidRPr="00FB1F74" w14:paraId="2B873021" w14:textId="77777777" w:rsidTr="00DF7C35">
        <w:trPr>
          <w:trHeight w:val="187"/>
        </w:trPr>
        <w:tc>
          <w:tcPr>
            <w:tcW w:w="1271" w:type="dxa"/>
            <w:vMerge w:val="restart"/>
            <w:tcBorders>
              <w:top w:val="nil"/>
            </w:tcBorders>
          </w:tcPr>
          <w:p w14:paraId="7D213CC8" w14:textId="77777777" w:rsidR="007033B8" w:rsidRPr="00C43AD8" w:rsidRDefault="007033B8" w:rsidP="00DF7C35">
            <w:pPr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7F25B6D8" w14:textId="77777777" w:rsidR="007033B8" w:rsidRPr="00A91544" w:rsidRDefault="007033B8" w:rsidP="00DF7C35">
            <w:r w:rsidRPr="00B8352D">
              <w:rPr>
                <w:position w:val="-14"/>
                <w:lang w:val="en-US"/>
              </w:rPr>
              <w:object w:dxaOrig="2120" w:dyaOrig="400" w14:anchorId="67C06A50">
                <v:shape id="_x0000_i1026" type="#_x0000_t75" style="width:106.5pt;height:19.5pt" o:ole="">
                  <v:imagedata r:id="rId13" o:title=""/>
                </v:shape>
                <o:OLEObject Type="Embed" ProgID="Equation.DSMT4" ShapeID="_x0000_i1026" DrawAspect="Content" ObjectID="_1798024474" r:id="rId14"/>
              </w:object>
            </w:r>
            <w:r>
              <w:t xml:space="preserve">= </w:t>
            </w:r>
            <w:r w:rsidRPr="00A61210">
              <w:rPr>
                <w:position w:val="-24"/>
              </w:rPr>
              <w:object w:dxaOrig="680" w:dyaOrig="620" w14:anchorId="5BBB75E6">
                <v:shape id="_x0000_i1027" type="#_x0000_t75" style="width:34.5pt;height:30.75pt" o:ole="">
                  <v:imagedata r:id="rId15" o:title=""/>
                </v:shape>
                <o:OLEObject Type="Embed" ProgID="Equation.DSMT4" ShapeID="_x0000_i1027" DrawAspect="Content" ObjectID="_1798024475" r:id="rId16"/>
              </w:object>
            </w:r>
          </w:p>
        </w:tc>
        <w:tc>
          <w:tcPr>
            <w:tcW w:w="1134" w:type="dxa"/>
            <w:vAlign w:val="center"/>
          </w:tcPr>
          <w:p w14:paraId="64E475C7" w14:textId="77777777" w:rsidR="007033B8" w:rsidRPr="00A91544" w:rsidRDefault="007033B8" w:rsidP="00DF7C35">
            <w:pPr>
              <w:jc w:val="center"/>
            </w:pPr>
            <w:r>
              <w:t>M1</w:t>
            </w:r>
          </w:p>
        </w:tc>
      </w:tr>
      <w:tr w:rsidR="007033B8" w:rsidRPr="00FB1F74" w14:paraId="7B3D5C15" w14:textId="77777777" w:rsidTr="00DF7C35">
        <w:trPr>
          <w:trHeight w:val="187"/>
        </w:trPr>
        <w:tc>
          <w:tcPr>
            <w:tcW w:w="1271" w:type="dxa"/>
            <w:vMerge/>
            <w:tcBorders>
              <w:top w:val="nil"/>
            </w:tcBorders>
          </w:tcPr>
          <w:p w14:paraId="7C4E3DD9" w14:textId="77777777" w:rsidR="007033B8" w:rsidRPr="00C43AD8" w:rsidRDefault="007033B8" w:rsidP="00DF7C35">
            <w:pPr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60A7A232" w14:textId="77777777" w:rsidR="007033B8" w:rsidRPr="00A91544" w:rsidRDefault="007033B8" w:rsidP="00DF7C35">
            <w:r>
              <w:t xml:space="preserve">= </w:t>
            </w:r>
            <w:r w:rsidRPr="00C947CF">
              <w:rPr>
                <w:position w:val="-24"/>
              </w:rPr>
              <w:object w:dxaOrig="320" w:dyaOrig="620" w14:anchorId="41A6D58A">
                <v:shape id="_x0000_i1028" type="#_x0000_t75" style="width:16.5pt;height:30.75pt" o:ole="">
                  <v:imagedata r:id="rId17" o:title=""/>
                </v:shape>
                <o:OLEObject Type="Embed" ProgID="Equation.DSMT4" ShapeID="_x0000_i1028" DrawAspect="Content" ObjectID="_1798024476" r:id="rId18"/>
              </w:object>
            </w:r>
          </w:p>
        </w:tc>
        <w:tc>
          <w:tcPr>
            <w:tcW w:w="1134" w:type="dxa"/>
            <w:vAlign w:val="center"/>
          </w:tcPr>
          <w:p w14:paraId="1A063574" w14:textId="77777777" w:rsidR="007033B8" w:rsidRDefault="007033B8" w:rsidP="00DF7C35">
            <w:pPr>
              <w:jc w:val="center"/>
            </w:pPr>
            <w:r>
              <w:t>A1</w:t>
            </w:r>
          </w:p>
        </w:tc>
      </w:tr>
      <w:tr w:rsidR="007033B8" w:rsidRPr="00FB1F74" w14:paraId="30284B64" w14:textId="77777777" w:rsidTr="00DF7C35">
        <w:trPr>
          <w:trHeight w:val="185"/>
        </w:trPr>
        <w:tc>
          <w:tcPr>
            <w:tcW w:w="1271" w:type="dxa"/>
            <w:vMerge/>
          </w:tcPr>
          <w:p w14:paraId="7C0293A0" w14:textId="77777777" w:rsidR="007033B8" w:rsidRDefault="007033B8" w:rsidP="00DF7C35">
            <w:pPr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09E66707" w14:textId="77777777" w:rsidR="007033B8" w:rsidRPr="00C54B4C" w:rsidRDefault="007033B8" w:rsidP="00DF7C35">
            <w:pPr>
              <w:jc w:val="center"/>
            </w:pPr>
          </w:p>
        </w:tc>
        <w:tc>
          <w:tcPr>
            <w:tcW w:w="1134" w:type="dxa"/>
            <w:vAlign w:val="center"/>
          </w:tcPr>
          <w:p w14:paraId="670B1B6E" w14:textId="77777777" w:rsidR="007033B8" w:rsidRPr="00470FC6" w:rsidRDefault="007033B8" w:rsidP="00DF7C35">
            <w:pPr>
              <w:jc w:val="center"/>
              <w:rPr>
                <w:b/>
              </w:rPr>
            </w:pPr>
            <w:r w:rsidRPr="00470FC6">
              <w:rPr>
                <w:b/>
              </w:rPr>
              <w:t>(</w:t>
            </w:r>
            <w:r>
              <w:rPr>
                <w:b/>
              </w:rPr>
              <w:t>3</w:t>
            </w:r>
            <w:r w:rsidRPr="00470FC6">
              <w:rPr>
                <w:b/>
              </w:rPr>
              <w:t>)</w:t>
            </w:r>
          </w:p>
        </w:tc>
      </w:tr>
      <w:tr w:rsidR="007033B8" w:rsidRPr="00FB1F74" w14:paraId="259A1819" w14:textId="77777777" w:rsidTr="00DF7C35">
        <w:trPr>
          <w:trHeight w:val="42"/>
        </w:trPr>
        <w:tc>
          <w:tcPr>
            <w:tcW w:w="1271" w:type="dxa"/>
            <w:vMerge w:val="restart"/>
          </w:tcPr>
          <w:p w14:paraId="14E0FB8B" w14:textId="77777777" w:rsidR="007033B8" w:rsidRPr="00C43AD8" w:rsidRDefault="007033B8" w:rsidP="00DF7C35">
            <w:pPr>
              <w:jc w:val="center"/>
              <w:rPr>
                <w:b/>
              </w:rPr>
            </w:pPr>
            <w:r>
              <w:rPr>
                <w:b/>
              </w:rPr>
              <w:t>1b</w:t>
            </w:r>
          </w:p>
        </w:tc>
        <w:tc>
          <w:tcPr>
            <w:tcW w:w="6804" w:type="dxa"/>
            <w:vAlign w:val="center"/>
          </w:tcPr>
          <w:p w14:paraId="161ED086" w14:textId="551C7DA7" w:rsidR="007033B8" w:rsidRPr="00A91544" w:rsidRDefault="0032455B" w:rsidP="00DF7C35">
            <w:r w:rsidRPr="00BE2547">
              <w:rPr>
                <w:position w:val="-16"/>
                <w:lang w:val="en-US"/>
              </w:rPr>
              <w:object w:dxaOrig="3720" w:dyaOrig="440" w14:anchorId="385AF8EF">
                <v:shape id="_x0000_i1029" type="#_x0000_t75" style="width:186pt;height:22.5pt" o:ole="">
                  <v:imagedata r:id="rId19" o:title=""/>
                </v:shape>
                <o:OLEObject Type="Embed" ProgID="Equation.DSMT4" ShapeID="_x0000_i1029" DrawAspect="Content" ObjectID="_1798024477" r:id="rId20"/>
              </w:object>
            </w:r>
          </w:p>
        </w:tc>
        <w:tc>
          <w:tcPr>
            <w:tcW w:w="1134" w:type="dxa"/>
            <w:vAlign w:val="center"/>
          </w:tcPr>
          <w:p w14:paraId="37327408" w14:textId="77777777" w:rsidR="007033B8" w:rsidRPr="00A91544" w:rsidRDefault="007033B8" w:rsidP="00DF7C35">
            <w:pPr>
              <w:jc w:val="center"/>
            </w:pPr>
            <w:r>
              <w:t>M1</w:t>
            </w:r>
          </w:p>
        </w:tc>
      </w:tr>
      <w:tr w:rsidR="007033B8" w:rsidRPr="00FB1F74" w14:paraId="377E2B3C" w14:textId="77777777" w:rsidTr="00DF7C35">
        <w:trPr>
          <w:trHeight w:val="42"/>
        </w:trPr>
        <w:tc>
          <w:tcPr>
            <w:tcW w:w="1271" w:type="dxa"/>
            <w:vMerge/>
          </w:tcPr>
          <w:p w14:paraId="239B2B9C" w14:textId="77777777" w:rsidR="007033B8" w:rsidRDefault="007033B8" w:rsidP="00DF7C35">
            <w:pPr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12E4BFD0" w14:textId="77777777" w:rsidR="007033B8" w:rsidRPr="00C54B4C" w:rsidRDefault="007033B8" w:rsidP="00DF7C35">
            <w:r w:rsidRPr="00577E04">
              <w:rPr>
                <w:position w:val="-14"/>
                <w:lang w:val="en-US"/>
              </w:rPr>
              <w:object w:dxaOrig="2220" w:dyaOrig="400" w14:anchorId="150CAE96">
                <v:shape id="_x0000_i1030" type="#_x0000_t75" style="width:110.25pt;height:19.5pt" o:ole="">
                  <v:imagedata r:id="rId21" o:title=""/>
                </v:shape>
                <o:OLEObject Type="Embed" ProgID="Equation.DSMT4" ShapeID="_x0000_i1030" DrawAspect="Content" ObjectID="_1798024478" r:id="rId22"/>
              </w:object>
            </w:r>
          </w:p>
        </w:tc>
        <w:tc>
          <w:tcPr>
            <w:tcW w:w="1134" w:type="dxa"/>
            <w:vAlign w:val="center"/>
          </w:tcPr>
          <w:p w14:paraId="6C9F549E" w14:textId="77777777" w:rsidR="007033B8" w:rsidRDefault="007033B8" w:rsidP="00DF7C35">
            <w:pPr>
              <w:jc w:val="center"/>
            </w:pPr>
            <w:r>
              <w:t>M1</w:t>
            </w:r>
          </w:p>
        </w:tc>
      </w:tr>
      <w:tr w:rsidR="007033B8" w:rsidRPr="00FB1F74" w14:paraId="77C6A147" w14:textId="77777777" w:rsidTr="00DF7C35">
        <w:trPr>
          <w:trHeight w:val="42"/>
        </w:trPr>
        <w:tc>
          <w:tcPr>
            <w:tcW w:w="1271" w:type="dxa"/>
            <w:vMerge/>
          </w:tcPr>
          <w:p w14:paraId="7E4D5DC2" w14:textId="77777777" w:rsidR="007033B8" w:rsidRDefault="007033B8" w:rsidP="00DF7C35">
            <w:pPr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7912C7D2" w14:textId="68F820CC" w:rsidR="007033B8" w:rsidRPr="00C54B4C" w:rsidRDefault="007033B8" w:rsidP="00DF7C35">
            <w:r w:rsidRPr="00302B3D">
              <w:rPr>
                <w:position w:val="-24"/>
              </w:rPr>
              <w:object w:dxaOrig="3140" w:dyaOrig="620" w14:anchorId="22926817">
                <v:shape id="_x0000_i1031" type="#_x0000_t75" style="width:157.5pt;height:30.75pt" o:ole="">
                  <v:imagedata r:id="rId23" o:title=""/>
                </v:shape>
                <o:OLEObject Type="Embed" ProgID="Equation.DSMT4" ShapeID="_x0000_i1031" DrawAspect="Content" ObjectID="_1798024479" r:id="rId24"/>
              </w:object>
            </w:r>
            <w:r w:rsidR="00683C93">
              <w:t xml:space="preserve"> or </w:t>
            </w:r>
            <w:r w:rsidR="00CC6B3B" w:rsidRPr="00CC6B3B">
              <w:rPr>
                <w:position w:val="-24"/>
              </w:rPr>
              <w:object w:dxaOrig="620" w:dyaOrig="620" w14:anchorId="43B6B604">
                <v:shape id="_x0000_i1032" type="#_x0000_t75" style="width:30.75pt;height:30.75pt" o:ole="">
                  <v:imagedata r:id="rId25" o:title=""/>
                </v:shape>
                <o:OLEObject Type="Embed" ProgID="Equation.DSMT4" ShapeID="_x0000_i1032" DrawAspect="Content" ObjectID="_1798024480" r:id="rId26"/>
              </w:object>
            </w:r>
          </w:p>
        </w:tc>
        <w:tc>
          <w:tcPr>
            <w:tcW w:w="1134" w:type="dxa"/>
            <w:vAlign w:val="center"/>
          </w:tcPr>
          <w:p w14:paraId="6088B64D" w14:textId="77777777" w:rsidR="007033B8" w:rsidRDefault="007033B8" w:rsidP="00DF7C35">
            <w:pPr>
              <w:jc w:val="center"/>
            </w:pPr>
            <w:r>
              <w:t>M1</w:t>
            </w:r>
          </w:p>
        </w:tc>
      </w:tr>
      <w:tr w:rsidR="007033B8" w:rsidRPr="00FB1F74" w14:paraId="260D2446" w14:textId="77777777" w:rsidTr="00DF7C35">
        <w:trPr>
          <w:trHeight w:val="42"/>
        </w:trPr>
        <w:tc>
          <w:tcPr>
            <w:tcW w:w="1271" w:type="dxa"/>
            <w:vMerge/>
          </w:tcPr>
          <w:p w14:paraId="1A2623EC" w14:textId="77777777" w:rsidR="007033B8" w:rsidRDefault="007033B8" w:rsidP="00DF7C35">
            <w:pPr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443CC36A" w14:textId="77777777" w:rsidR="007033B8" w:rsidRPr="00C54B4C" w:rsidRDefault="007033B8" w:rsidP="00DF7C35">
            <w:r>
              <w:t xml:space="preserve">= </w:t>
            </w:r>
            <w:r w:rsidRPr="00623704">
              <w:rPr>
                <w:position w:val="-24"/>
              </w:rPr>
              <w:object w:dxaOrig="240" w:dyaOrig="620" w14:anchorId="65B00BA7">
                <v:shape id="_x0000_i1033" type="#_x0000_t75" style="width:12.75pt;height:30.75pt" o:ole="">
                  <v:imagedata r:id="rId27" o:title=""/>
                </v:shape>
                <o:OLEObject Type="Embed" ProgID="Equation.DSMT4" ShapeID="_x0000_i1033" DrawAspect="Content" ObjectID="_1798024481" r:id="rId28"/>
              </w:object>
            </w:r>
          </w:p>
        </w:tc>
        <w:tc>
          <w:tcPr>
            <w:tcW w:w="1134" w:type="dxa"/>
            <w:vAlign w:val="center"/>
          </w:tcPr>
          <w:p w14:paraId="6A219990" w14:textId="77777777" w:rsidR="007033B8" w:rsidRDefault="007033B8" w:rsidP="00DF7C35">
            <w:pPr>
              <w:jc w:val="center"/>
            </w:pPr>
            <w:r>
              <w:t>A1</w:t>
            </w:r>
          </w:p>
        </w:tc>
      </w:tr>
      <w:tr w:rsidR="007033B8" w:rsidRPr="00FB1F74" w14:paraId="7F4C6BA1" w14:textId="77777777" w:rsidTr="00DF7C35">
        <w:trPr>
          <w:trHeight w:val="43"/>
        </w:trPr>
        <w:tc>
          <w:tcPr>
            <w:tcW w:w="1271" w:type="dxa"/>
            <w:vMerge/>
          </w:tcPr>
          <w:p w14:paraId="613547AD" w14:textId="77777777" w:rsidR="007033B8" w:rsidRDefault="007033B8" w:rsidP="00DF7C35">
            <w:pPr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540BA52B" w14:textId="77777777" w:rsidR="007033B8" w:rsidRPr="007038FD" w:rsidRDefault="007033B8" w:rsidP="00DF7C35">
            <w:pPr>
              <w:jc w:val="center"/>
            </w:pPr>
          </w:p>
        </w:tc>
        <w:tc>
          <w:tcPr>
            <w:tcW w:w="1134" w:type="dxa"/>
            <w:vAlign w:val="center"/>
          </w:tcPr>
          <w:p w14:paraId="5DCC3CFC" w14:textId="77777777" w:rsidR="007033B8" w:rsidRPr="005430DE" w:rsidRDefault="007033B8" w:rsidP="00DF7C35">
            <w:pPr>
              <w:jc w:val="center"/>
              <w:rPr>
                <w:b/>
              </w:rPr>
            </w:pPr>
            <w:r>
              <w:rPr>
                <w:b/>
              </w:rPr>
              <w:t>(4</w:t>
            </w:r>
            <w:r w:rsidRPr="005430DE">
              <w:rPr>
                <w:b/>
              </w:rPr>
              <w:t>)</w:t>
            </w:r>
          </w:p>
        </w:tc>
      </w:tr>
      <w:tr w:rsidR="007033B8" w:rsidRPr="00FB1F74" w14:paraId="2EBECB53" w14:textId="77777777" w:rsidTr="00DF7C35">
        <w:trPr>
          <w:trHeight w:val="43"/>
        </w:trPr>
        <w:tc>
          <w:tcPr>
            <w:tcW w:w="9209" w:type="dxa"/>
            <w:gridSpan w:val="3"/>
          </w:tcPr>
          <w:p w14:paraId="31CA08C2" w14:textId="77777777" w:rsidR="007033B8" w:rsidRDefault="007033B8" w:rsidP="00DF7C35">
            <w:pPr>
              <w:jc w:val="right"/>
              <w:rPr>
                <w:b/>
              </w:rPr>
            </w:pPr>
            <w:r>
              <w:rPr>
                <w:b/>
              </w:rPr>
              <w:t>(7 marks)</w:t>
            </w:r>
          </w:p>
        </w:tc>
      </w:tr>
    </w:tbl>
    <w:p w14:paraId="08A3371A" w14:textId="77777777" w:rsidR="00D40502" w:rsidRDefault="00D40502"/>
    <w:p w14:paraId="54184B5B" w14:textId="77777777" w:rsidR="007033B8" w:rsidRDefault="007033B8"/>
    <w:tbl>
      <w:tblPr>
        <w:tblW w:w="920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1"/>
        <w:gridCol w:w="6804"/>
        <w:gridCol w:w="1134"/>
      </w:tblGrid>
      <w:tr w:rsidR="00E109AA" w:rsidRPr="00FB1F74" w14:paraId="4330C995" w14:textId="77777777" w:rsidTr="00166314">
        <w:trPr>
          <w:trHeight w:val="506"/>
        </w:trPr>
        <w:tc>
          <w:tcPr>
            <w:tcW w:w="1271" w:type="dxa"/>
            <w:shd w:val="clear" w:color="auto" w:fill="D9D9D9" w:themeFill="background1" w:themeFillShade="D9"/>
          </w:tcPr>
          <w:p w14:paraId="31AAEA73" w14:textId="77777777" w:rsidR="00E109AA" w:rsidRPr="00FB1F74" w:rsidRDefault="00E109AA" w:rsidP="00166314">
            <w:pPr>
              <w:jc w:val="center"/>
              <w:rPr>
                <w:b/>
              </w:rPr>
            </w:pPr>
            <w:r w:rsidRPr="00FB1F74">
              <w:rPr>
                <w:b/>
              </w:rPr>
              <w:t>Question</w:t>
            </w:r>
          </w:p>
        </w:tc>
        <w:tc>
          <w:tcPr>
            <w:tcW w:w="6804" w:type="dxa"/>
            <w:shd w:val="clear" w:color="auto" w:fill="D9D9D9" w:themeFill="background1" w:themeFillShade="D9"/>
          </w:tcPr>
          <w:p w14:paraId="04F11260" w14:textId="77777777" w:rsidR="00E109AA" w:rsidRPr="00FB1F74" w:rsidRDefault="00E109AA" w:rsidP="00166314">
            <w:pPr>
              <w:jc w:val="center"/>
              <w:rPr>
                <w:b/>
              </w:rPr>
            </w:pPr>
            <w:r w:rsidRPr="00FB1F74">
              <w:rPr>
                <w:b/>
              </w:rPr>
              <w:t>Scheme</w:t>
            </w:r>
          </w:p>
        </w:tc>
        <w:tc>
          <w:tcPr>
            <w:tcW w:w="1134" w:type="dxa"/>
            <w:shd w:val="clear" w:color="auto" w:fill="D9D9D9" w:themeFill="background1" w:themeFillShade="D9"/>
          </w:tcPr>
          <w:p w14:paraId="2F5AA320" w14:textId="77777777" w:rsidR="00E109AA" w:rsidRPr="00FB1F74" w:rsidRDefault="00E109AA" w:rsidP="00166314">
            <w:pPr>
              <w:jc w:val="center"/>
              <w:rPr>
                <w:b/>
              </w:rPr>
            </w:pPr>
            <w:r w:rsidRPr="00FB1F74">
              <w:rPr>
                <w:b/>
              </w:rPr>
              <w:t>Marks</w:t>
            </w:r>
          </w:p>
        </w:tc>
      </w:tr>
      <w:tr w:rsidR="00E109AA" w:rsidRPr="00FB1F74" w14:paraId="0FF82BDE" w14:textId="77777777" w:rsidTr="00166314">
        <w:trPr>
          <w:trHeight w:val="187"/>
        </w:trPr>
        <w:tc>
          <w:tcPr>
            <w:tcW w:w="1271" w:type="dxa"/>
            <w:tcBorders>
              <w:bottom w:val="nil"/>
            </w:tcBorders>
          </w:tcPr>
          <w:p w14:paraId="41B2337E" w14:textId="694C5AE2" w:rsidR="00E109AA" w:rsidRPr="00C43AD8" w:rsidRDefault="00413715" w:rsidP="00166314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  <w:r w:rsidR="00E109AA">
              <w:rPr>
                <w:b/>
              </w:rPr>
              <w:t>a</w:t>
            </w:r>
          </w:p>
        </w:tc>
        <w:tc>
          <w:tcPr>
            <w:tcW w:w="6804" w:type="dxa"/>
            <w:vAlign w:val="center"/>
          </w:tcPr>
          <w:p w14:paraId="6C6E44DC" w14:textId="728B5B42" w:rsidR="00E109AA" w:rsidRPr="00A91544" w:rsidRDefault="0018541B" w:rsidP="00166314">
            <w:r w:rsidRPr="0046188E">
              <w:rPr>
                <w:position w:val="-10"/>
              </w:rPr>
              <w:object w:dxaOrig="1579" w:dyaOrig="320" w14:anchorId="4EF044C7">
                <v:shape id="_x0000_i1034" type="#_x0000_t75" style="width:79.5pt;height:16.5pt" o:ole="">
                  <v:imagedata r:id="rId29" o:title=""/>
                </v:shape>
                <o:OLEObject Type="Embed" ProgID="Equation.DSMT4" ShapeID="_x0000_i1034" DrawAspect="Content" ObjectID="_1798024482" r:id="rId30"/>
              </w:object>
            </w:r>
          </w:p>
        </w:tc>
        <w:tc>
          <w:tcPr>
            <w:tcW w:w="1134" w:type="dxa"/>
            <w:vAlign w:val="center"/>
          </w:tcPr>
          <w:p w14:paraId="5D548ED3" w14:textId="696BA14E" w:rsidR="00E109AA" w:rsidRPr="00A91544" w:rsidRDefault="00E109AA" w:rsidP="00166314">
            <w:pPr>
              <w:jc w:val="center"/>
            </w:pPr>
          </w:p>
        </w:tc>
      </w:tr>
      <w:tr w:rsidR="00E109AA" w:rsidRPr="00FB1F74" w14:paraId="7CB69E35" w14:textId="77777777" w:rsidTr="00413715">
        <w:trPr>
          <w:trHeight w:val="187"/>
        </w:trPr>
        <w:tc>
          <w:tcPr>
            <w:tcW w:w="1271" w:type="dxa"/>
            <w:tcBorders>
              <w:top w:val="nil"/>
              <w:bottom w:val="nil"/>
            </w:tcBorders>
          </w:tcPr>
          <w:p w14:paraId="3EB796C0" w14:textId="36A997BF" w:rsidR="00E109AA" w:rsidRPr="00C43AD8" w:rsidRDefault="0018541B" w:rsidP="00166314">
            <w:pPr>
              <w:jc w:val="center"/>
              <w:rPr>
                <w:b/>
              </w:rPr>
            </w:pPr>
            <w:r>
              <w:rPr>
                <w:b/>
              </w:rPr>
              <w:t>(</w:t>
            </w:r>
            <w:proofErr w:type="spellStart"/>
            <w:r>
              <w:rPr>
                <w:b/>
              </w:rPr>
              <w:t>i</w:t>
            </w:r>
            <w:proofErr w:type="spellEnd"/>
            <w:r>
              <w:rPr>
                <w:b/>
              </w:rPr>
              <w:t>)</w:t>
            </w:r>
          </w:p>
        </w:tc>
        <w:tc>
          <w:tcPr>
            <w:tcW w:w="6804" w:type="dxa"/>
            <w:vAlign w:val="center"/>
          </w:tcPr>
          <w:p w14:paraId="241F18F2" w14:textId="4047E4BE" w:rsidR="00E109AA" w:rsidRPr="00A91544" w:rsidRDefault="00DD248E" w:rsidP="00DD248E">
            <w:r w:rsidRPr="0046188E">
              <w:rPr>
                <w:position w:val="-10"/>
              </w:rPr>
              <w:object w:dxaOrig="3540" w:dyaOrig="320" w14:anchorId="6CE5A06A">
                <v:shape id="_x0000_i1035" type="#_x0000_t75" style="width:177.75pt;height:16.5pt" o:ole="">
                  <v:imagedata r:id="rId31" o:title=""/>
                </v:shape>
                <o:OLEObject Type="Embed" ProgID="Equation.DSMT4" ShapeID="_x0000_i1035" DrawAspect="Content" ObjectID="_1798024483" r:id="rId32"/>
              </w:object>
            </w:r>
          </w:p>
        </w:tc>
        <w:tc>
          <w:tcPr>
            <w:tcW w:w="1134" w:type="dxa"/>
            <w:vAlign w:val="center"/>
          </w:tcPr>
          <w:p w14:paraId="580CC38B" w14:textId="72F78E16" w:rsidR="00E109AA" w:rsidRPr="00A91544" w:rsidRDefault="0018541B" w:rsidP="00166314">
            <w:pPr>
              <w:jc w:val="center"/>
            </w:pPr>
            <w:r>
              <w:t>M</w:t>
            </w:r>
            <w:r w:rsidR="00E109AA">
              <w:t>1</w:t>
            </w:r>
          </w:p>
        </w:tc>
      </w:tr>
      <w:tr w:rsidR="006B0A0D" w:rsidRPr="00FB1F74" w14:paraId="7626AFE4" w14:textId="77777777" w:rsidTr="00413715">
        <w:trPr>
          <w:trHeight w:val="187"/>
        </w:trPr>
        <w:tc>
          <w:tcPr>
            <w:tcW w:w="1271" w:type="dxa"/>
            <w:tcBorders>
              <w:top w:val="nil"/>
              <w:bottom w:val="nil"/>
            </w:tcBorders>
          </w:tcPr>
          <w:p w14:paraId="093EEAED" w14:textId="77777777" w:rsidR="006B0A0D" w:rsidRPr="00C43AD8" w:rsidRDefault="006B0A0D" w:rsidP="00166314">
            <w:pPr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4DC72D82" w14:textId="39A0D7E1" w:rsidR="006B0A0D" w:rsidRPr="00A91544" w:rsidRDefault="004B1CDA" w:rsidP="00DD248E">
            <w:r>
              <w:t>= 0.39925…</w:t>
            </w:r>
            <w:r>
              <w:tab/>
            </w:r>
            <w:r>
              <w:tab/>
              <w:t xml:space="preserve">                                        </w:t>
            </w:r>
            <w:proofErr w:type="spellStart"/>
            <w:r>
              <w:t>awrt</w:t>
            </w:r>
            <w:proofErr w:type="spellEnd"/>
            <w:r>
              <w:t xml:space="preserve"> 0.399</w:t>
            </w:r>
          </w:p>
        </w:tc>
        <w:tc>
          <w:tcPr>
            <w:tcW w:w="1134" w:type="dxa"/>
            <w:vAlign w:val="center"/>
          </w:tcPr>
          <w:p w14:paraId="6D29C2E5" w14:textId="5126DBD4" w:rsidR="006B0A0D" w:rsidRDefault="0018541B" w:rsidP="00166314">
            <w:pPr>
              <w:jc w:val="center"/>
            </w:pPr>
            <w:r>
              <w:t>A1</w:t>
            </w:r>
          </w:p>
        </w:tc>
      </w:tr>
      <w:tr w:rsidR="006B0A0D" w:rsidRPr="00FB1F74" w14:paraId="105063D2" w14:textId="77777777" w:rsidTr="00413715">
        <w:trPr>
          <w:trHeight w:val="187"/>
        </w:trPr>
        <w:tc>
          <w:tcPr>
            <w:tcW w:w="1271" w:type="dxa"/>
            <w:tcBorders>
              <w:top w:val="nil"/>
              <w:bottom w:val="nil"/>
            </w:tcBorders>
          </w:tcPr>
          <w:p w14:paraId="36A7A8A0" w14:textId="52820BBF" w:rsidR="006B0A0D" w:rsidRPr="00C43AD8" w:rsidRDefault="000D1770" w:rsidP="00166314">
            <w:pPr>
              <w:jc w:val="center"/>
              <w:rPr>
                <w:b/>
              </w:rPr>
            </w:pPr>
            <w:r>
              <w:rPr>
                <w:b/>
              </w:rPr>
              <w:t>(ii)</w:t>
            </w:r>
          </w:p>
        </w:tc>
        <w:tc>
          <w:tcPr>
            <w:tcW w:w="6804" w:type="dxa"/>
            <w:vAlign w:val="center"/>
          </w:tcPr>
          <w:p w14:paraId="58FCD30C" w14:textId="061DD334" w:rsidR="006B0A0D" w:rsidRPr="00A91544" w:rsidRDefault="00E842FF" w:rsidP="004B1CDA">
            <w:r w:rsidRPr="0046188E">
              <w:rPr>
                <w:position w:val="-10"/>
              </w:rPr>
              <w:object w:dxaOrig="5440" w:dyaOrig="320" w14:anchorId="58DC1F39">
                <v:shape id="_x0000_i1036" type="#_x0000_t75" style="width:270pt;height:16.5pt" o:ole="">
                  <v:imagedata r:id="rId33" o:title=""/>
                </v:shape>
                <o:OLEObject Type="Embed" ProgID="Equation.DSMT4" ShapeID="_x0000_i1036" DrawAspect="Content" ObjectID="_1798024484" r:id="rId34"/>
              </w:object>
            </w:r>
          </w:p>
        </w:tc>
        <w:tc>
          <w:tcPr>
            <w:tcW w:w="1134" w:type="dxa"/>
            <w:vAlign w:val="center"/>
          </w:tcPr>
          <w:p w14:paraId="763953CA" w14:textId="69AE3233" w:rsidR="006B0A0D" w:rsidRDefault="0018541B" w:rsidP="00166314">
            <w:pPr>
              <w:jc w:val="center"/>
            </w:pPr>
            <w:r>
              <w:t>M1</w:t>
            </w:r>
          </w:p>
        </w:tc>
      </w:tr>
      <w:tr w:rsidR="006B0A0D" w:rsidRPr="00FB1F74" w14:paraId="084C86C2" w14:textId="77777777" w:rsidTr="00413715">
        <w:trPr>
          <w:trHeight w:val="187"/>
        </w:trPr>
        <w:tc>
          <w:tcPr>
            <w:tcW w:w="1271" w:type="dxa"/>
            <w:tcBorders>
              <w:top w:val="nil"/>
              <w:bottom w:val="nil"/>
            </w:tcBorders>
          </w:tcPr>
          <w:p w14:paraId="3A894122" w14:textId="77777777" w:rsidR="006B0A0D" w:rsidRPr="00C43AD8" w:rsidRDefault="006B0A0D" w:rsidP="00166314">
            <w:pPr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3E949257" w14:textId="12EA6E4B" w:rsidR="006B0A0D" w:rsidRPr="00A91544" w:rsidRDefault="00413715" w:rsidP="000D1770">
            <w:r>
              <w:t>= 0.</w:t>
            </w:r>
            <w:r w:rsidR="00285ABE">
              <w:t>6178</w:t>
            </w:r>
            <w:r>
              <w:t>…</w:t>
            </w:r>
            <w:r>
              <w:tab/>
            </w:r>
            <w:r>
              <w:tab/>
              <w:t xml:space="preserve">                                        </w:t>
            </w:r>
            <w:proofErr w:type="spellStart"/>
            <w:r>
              <w:t>awrt</w:t>
            </w:r>
            <w:proofErr w:type="spellEnd"/>
            <w:r>
              <w:t xml:space="preserve"> 0.</w:t>
            </w:r>
            <w:r w:rsidR="00285ABE">
              <w:t>618</w:t>
            </w:r>
          </w:p>
        </w:tc>
        <w:tc>
          <w:tcPr>
            <w:tcW w:w="1134" w:type="dxa"/>
            <w:vAlign w:val="center"/>
          </w:tcPr>
          <w:p w14:paraId="64BED70A" w14:textId="5F600AC6" w:rsidR="006B0A0D" w:rsidRDefault="0018541B" w:rsidP="00166314">
            <w:pPr>
              <w:jc w:val="center"/>
            </w:pPr>
            <w:r>
              <w:t>A1</w:t>
            </w:r>
          </w:p>
        </w:tc>
      </w:tr>
      <w:tr w:rsidR="00E109AA" w:rsidRPr="00FB1F74" w14:paraId="3BE0E632" w14:textId="77777777" w:rsidTr="00413715">
        <w:trPr>
          <w:trHeight w:val="185"/>
        </w:trPr>
        <w:tc>
          <w:tcPr>
            <w:tcW w:w="1271" w:type="dxa"/>
            <w:tcBorders>
              <w:top w:val="nil"/>
            </w:tcBorders>
          </w:tcPr>
          <w:p w14:paraId="04E05AFB" w14:textId="77777777" w:rsidR="00E109AA" w:rsidRDefault="00E109AA" w:rsidP="00166314">
            <w:pPr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2E0F0F40" w14:textId="77777777" w:rsidR="00E109AA" w:rsidRPr="00C54B4C" w:rsidRDefault="00E109AA" w:rsidP="00166314">
            <w:pPr>
              <w:jc w:val="center"/>
            </w:pPr>
          </w:p>
        </w:tc>
        <w:tc>
          <w:tcPr>
            <w:tcW w:w="1134" w:type="dxa"/>
            <w:vAlign w:val="center"/>
          </w:tcPr>
          <w:p w14:paraId="12C8C958" w14:textId="0DBC2D59" w:rsidR="00E109AA" w:rsidRPr="00470FC6" w:rsidRDefault="00E109AA" w:rsidP="00166314">
            <w:pPr>
              <w:jc w:val="center"/>
              <w:rPr>
                <w:b/>
              </w:rPr>
            </w:pPr>
            <w:r w:rsidRPr="00470FC6">
              <w:rPr>
                <w:b/>
              </w:rPr>
              <w:t>(</w:t>
            </w:r>
            <w:r w:rsidR="0018541B">
              <w:rPr>
                <w:b/>
              </w:rPr>
              <w:t>4</w:t>
            </w:r>
            <w:r w:rsidRPr="00470FC6">
              <w:rPr>
                <w:b/>
              </w:rPr>
              <w:t>)</w:t>
            </w:r>
          </w:p>
        </w:tc>
      </w:tr>
      <w:tr w:rsidR="003B30A3" w:rsidRPr="00FB1F74" w14:paraId="7F3FAFA7" w14:textId="77777777" w:rsidTr="00166314">
        <w:trPr>
          <w:trHeight w:val="42"/>
        </w:trPr>
        <w:tc>
          <w:tcPr>
            <w:tcW w:w="1271" w:type="dxa"/>
            <w:vMerge w:val="restart"/>
          </w:tcPr>
          <w:p w14:paraId="58D201E2" w14:textId="1EB791B2" w:rsidR="003B30A3" w:rsidRPr="00C43AD8" w:rsidRDefault="00413715" w:rsidP="00166314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  <w:r w:rsidR="003B30A3">
              <w:rPr>
                <w:b/>
              </w:rPr>
              <w:t>b</w:t>
            </w:r>
          </w:p>
        </w:tc>
        <w:tc>
          <w:tcPr>
            <w:tcW w:w="6804" w:type="dxa"/>
            <w:vAlign w:val="center"/>
          </w:tcPr>
          <w:p w14:paraId="0B9F3158" w14:textId="01481DF5" w:rsidR="003B30A3" w:rsidRPr="00A91544" w:rsidRDefault="00561A04" w:rsidP="00561A04">
            <w:r w:rsidRPr="0046188E">
              <w:rPr>
                <w:position w:val="-10"/>
              </w:rPr>
              <w:object w:dxaOrig="1640" w:dyaOrig="320" w14:anchorId="3403650B">
                <v:shape id="_x0000_i1037" type="#_x0000_t75" style="width:81.75pt;height:16.5pt" o:ole="">
                  <v:imagedata r:id="rId35" o:title=""/>
                </v:shape>
                <o:OLEObject Type="Embed" ProgID="Equation.DSMT4" ShapeID="_x0000_i1037" DrawAspect="Content" ObjectID="_1798024485" r:id="rId36"/>
              </w:object>
            </w:r>
          </w:p>
        </w:tc>
        <w:tc>
          <w:tcPr>
            <w:tcW w:w="1134" w:type="dxa"/>
            <w:vAlign w:val="center"/>
          </w:tcPr>
          <w:p w14:paraId="7534A235" w14:textId="24CC31CE" w:rsidR="003B30A3" w:rsidRPr="00A91544" w:rsidRDefault="003B30A3" w:rsidP="00166314">
            <w:pPr>
              <w:jc w:val="center"/>
            </w:pPr>
          </w:p>
        </w:tc>
      </w:tr>
      <w:tr w:rsidR="003B30A3" w:rsidRPr="00FB1F74" w14:paraId="2293C836" w14:textId="77777777" w:rsidTr="00166314">
        <w:trPr>
          <w:trHeight w:val="42"/>
        </w:trPr>
        <w:tc>
          <w:tcPr>
            <w:tcW w:w="1271" w:type="dxa"/>
            <w:vMerge/>
          </w:tcPr>
          <w:p w14:paraId="4942A928" w14:textId="77777777" w:rsidR="003B30A3" w:rsidRDefault="003B30A3" w:rsidP="00166314">
            <w:pPr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1D603761" w14:textId="0FE19C55" w:rsidR="003B30A3" w:rsidRPr="00C54B4C" w:rsidRDefault="00FF741F" w:rsidP="00561A04">
            <w:r w:rsidRPr="00BD23E8">
              <w:rPr>
                <w:position w:val="-10"/>
              </w:rPr>
              <w:object w:dxaOrig="1960" w:dyaOrig="320" w14:anchorId="1FCF153F">
                <v:shape id="_x0000_i1038" type="#_x0000_t75" style="width:98.25pt;height:16.5pt" o:ole="">
                  <v:imagedata r:id="rId37" o:title=""/>
                </v:shape>
                <o:OLEObject Type="Embed" ProgID="Equation.DSMT4" ShapeID="_x0000_i1038" DrawAspect="Content" ObjectID="_1798024486" r:id="rId38"/>
              </w:object>
            </w:r>
            <w:r>
              <w:tab/>
              <w:t xml:space="preserve">                                        </w:t>
            </w:r>
            <w:proofErr w:type="spellStart"/>
            <w:r>
              <w:t>awrt</w:t>
            </w:r>
            <w:proofErr w:type="spellEnd"/>
            <w:r>
              <w:t xml:space="preserve"> 0.148</w:t>
            </w:r>
          </w:p>
        </w:tc>
        <w:tc>
          <w:tcPr>
            <w:tcW w:w="1134" w:type="dxa"/>
            <w:vAlign w:val="center"/>
          </w:tcPr>
          <w:p w14:paraId="0F394188" w14:textId="260F869D" w:rsidR="003B30A3" w:rsidRDefault="00FF741F" w:rsidP="00166314">
            <w:pPr>
              <w:jc w:val="center"/>
            </w:pPr>
            <w:r>
              <w:t>B</w:t>
            </w:r>
            <w:r w:rsidR="003B30A3">
              <w:t>1</w:t>
            </w:r>
          </w:p>
        </w:tc>
      </w:tr>
      <w:tr w:rsidR="003B30A3" w:rsidRPr="00FB1F74" w14:paraId="5BF52A2A" w14:textId="77777777" w:rsidTr="00166314">
        <w:trPr>
          <w:trHeight w:val="43"/>
        </w:trPr>
        <w:tc>
          <w:tcPr>
            <w:tcW w:w="1271" w:type="dxa"/>
            <w:vMerge/>
          </w:tcPr>
          <w:p w14:paraId="1A74963D" w14:textId="77777777" w:rsidR="003B30A3" w:rsidRDefault="003B30A3" w:rsidP="00166314">
            <w:pPr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05B454BE" w14:textId="77777777" w:rsidR="003B30A3" w:rsidRPr="007038FD" w:rsidRDefault="003B30A3" w:rsidP="00166314">
            <w:pPr>
              <w:jc w:val="center"/>
            </w:pPr>
          </w:p>
        </w:tc>
        <w:tc>
          <w:tcPr>
            <w:tcW w:w="1134" w:type="dxa"/>
            <w:vAlign w:val="center"/>
          </w:tcPr>
          <w:p w14:paraId="7223A170" w14:textId="2E53899A" w:rsidR="003B30A3" w:rsidRPr="005430DE" w:rsidRDefault="003B30A3" w:rsidP="00166314">
            <w:pPr>
              <w:jc w:val="center"/>
              <w:rPr>
                <w:b/>
              </w:rPr>
            </w:pPr>
            <w:r>
              <w:rPr>
                <w:b/>
              </w:rPr>
              <w:t>(</w:t>
            </w:r>
            <w:r w:rsidR="00FF741F">
              <w:rPr>
                <w:b/>
              </w:rPr>
              <w:t>1</w:t>
            </w:r>
            <w:r w:rsidRPr="005430DE">
              <w:rPr>
                <w:b/>
              </w:rPr>
              <w:t>)</w:t>
            </w:r>
          </w:p>
        </w:tc>
      </w:tr>
      <w:tr w:rsidR="00E109AA" w:rsidRPr="00FB1F74" w14:paraId="30DEB4B3" w14:textId="77777777" w:rsidTr="00166314">
        <w:trPr>
          <w:trHeight w:val="42"/>
        </w:trPr>
        <w:tc>
          <w:tcPr>
            <w:tcW w:w="1271" w:type="dxa"/>
            <w:vMerge w:val="restart"/>
          </w:tcPr>
          <w:p w14:paraId="3DEBF2F7" w14:textId="2B410D67" w:rsidR="00E109AA" w:rsidRPr="00C43AD8" w:rsidRDefault="00413715" w:rsidP="00166314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  <w:r w:rsidR="004A4B56">
              <w:rPr>
                <w:b/>
              </w:rPr>
              <w:t>c</w:t>
            </w:r>
          </w:p>
        </w:tc>
        <w:tc>
          <w:tcPr>
            <w:tcW w:w="6804" w:type="dxa"/>
            <w:vAlign w:val="center"/>
          </w:tcPr>
          <w:p w14:paraId="1FD4CFAA" w14:textId="4437B2A5" w:rsidR="00E109AA" w:rsidRPr="00A91544" w:rsidRDefault="00467069" w:rsidP="00467069">
            <w:r w:rsidRPr="00FE3205">
              <w:rPr>
                <w:position w:val="-6"/>
              </w:rPr>
              <w:object w:dxaOrig="1880" w:dyaOrig="279" w14:anchorId="5884C9AF">
                <v:shape id="_x0000_i1039" type="#_x0000_t75" style="width:94.5pt;height:13.5pt" o:ole="">
                  <v:imagedata r:id="rId39" o:title=""/>
                </v:shape>
                <o:OLEObject Type="Embed" ProgID="Equation.DSMT4" ShapeID="_x0000_i1039" DrawAspect="Content" ObjectID="_1798024487" r:id="rId40"/>
              </w:object>
            </w:r>
            <w:r>
              <w:t xml:space="preserve">  or  </w:t>
            </w:r>
            <w:r w:rsidRPr="00FE3205">
              <w:rPr>
                <w:position w:val="-6"/>
              </w:rPr>
              <w:object w:dxaOrig="1840" w:dyaOrig="279" w14:anchorId="793A14AA">
                <v:shape id="_x0000_i1040" type="#_x0000_t75" style="width:91.5pt;height:13.5pt" o:ole="">
                  <v:imagedata r:id="rId41" o:title=""/>
                </v:shape>
                <o:OLEObject Type="Embed" ProgID="Equation.DSMT4" ShapeID="_x0000_i1040" DrawAspect="Content" ObjectID="_1798024488" r:id="rId42"/>
              </w:object>
            </w:r>
          </w:p>
        </w:tc>
        <w:tc>
          <w:tcPr>
            <w:tcW w:w="1134" w:type="dxa"/>
            <w:vAlign w:val="center"/>
          </w:tcPr>
          <w:p w14:paraId="422F6FBE" w14:textId="77777777" w:rsidR="00E109AA" w:rsidRPr="00A91544" w:rsidRDefault="00E109AA" w:rsidP="00166314">
            <w:pPr>
              <w:jc w:val="center"/>
            </w:pPr>
            <w:r>
              <w:t>M1</w:t>
            </w:r>
          </w:p>
        </w:tc>
      </w:tr>
      <w:tr w:rsidR="00E109AA" w:rsidRPr="00FB1F74" w14:paraId="1D5F1622" w14:textId="77777777" w:rsidTr="00166314">
        <w:trPr>
          <w:trHeight w:val="42"/>
        </w:trPr>
        <w:tc>
          <w:tcPr>
            <w:tcW w:w="1271" w:type="dxa"/>
            <w:vMerge/>
          </w:tcPr>
          <w:p w14:paraId="6AC70759" w14:textId="77777777" w:rsidR="00E109AA" w:rsidRDefault="00E109AA" w:rsidP="00166314">
            <w:pPr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7071D6BE" w14:textId="24254EE3" w:rsidR="00E109AA" w:rsidRPr="00C54B4C" w:rsidRDefault="002E70AE" w:rsidP="00467069">
            <w:r w:rsidRPr="00B800BE">
              <w:rPr>
                <w:position w:val="-6"/>
              </w:rPr>
              <w:object w:dxaOrig="2540" w:dyaOrig="279" w14:anchorId="2C8C79B1">
                <v:shape id="_x0000_i1041" type="#_x0000_t75" style="width:128.25pt;height:13.5pt" o:ole="">
                  <v:imagedata r:id="rId43" o:title=""/>
                </v:shape>
                <o:OLEObject Type="Embed" ProgID="Equation.DSMT4" ShapeID="_x0000_i1041" DrawAspect="Content" ObjectID="_1798024489" r:id="rId44"/>
              </w:object>
            </w:r>
          </w:p>
        </w:tc>
        <w:tc>
          <w:tcPr>
            <w:tcW w:w="1134" w:type="dxa"/>
            <w:vAlign w:val="center"/>
          </w:tcPr>
          <w:p w14:paraId="5A482923" w14:textId="6CA783EC" w:rsidR="00E109AA" w:rsidRDefault="00CD6039" w:rsidP="00166314">
            <w:pPr>
              <w:jc w:val="center"/>
            </w:pPr>
            <w:r>
              <w:t>M</w:t>
            </w:r>
            <w:r w:rsidR="00E109AA">
              <w:t>1</w:t>
            </w:r>
          </w:p>
        </w:tc>
      </w:tr>
      <w:tr w:rsidR="00DC4F38" w:rsidRPr="00FB1F74" w14:paraId="61702A43" w14:textId="77777777" w:rsidTr="00166314">
        <w:trPr>
          <w:trHeight w:val="42"/>
        </w:trPr>
        <w:tc>
          <w:tcPr>
            <w:tcW w:w="1271" w:type="dxa"/>
            <w:vMerge/>
          </w:tcPr>
          <w:p w14:paraId="65927B0C" w14:textId="77777777" w:rsidR="00DC4F38" w:rsidRDefault="00DC4F38" w:rsidP="00166314">
            <w:pPr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3F87768B" w14:textId="00A1DFD1" w:rsidR="00DC4F38" w:rsidRPr="00C54B4C" w:rsidRDefault="002E70AE" w:rsidP="002E70AE">
            <w:r>
              <w:t>= 185</w:t>
            </w:r>
          </w:p>
        </w:tc>
        <w:tc>
          <w:tcPr>
            <w:tcW w:w="1134" w:type="dxa"/>
            <w:vAlign w:val="center"/>
          </w:tcPr>
          <w:p w14:paraId="4ADB7DA6" w14:textId="613AD374" w:rsidR="00DC4F38" w:rsidRDefault="00CD6039" w:rsidP="00166314">
            <w:pPr>
              <w:jc w:val="center"/>
            </w:pPr>
            <w:r>
              <w:t>A1</w:t>
            </w:r>
          </w:p>
        </w:tc>
      </w:tr>
      <w:tr w:rsidR="00E109AA" w:rsidRPr="00FB1F74" w14:paraId="19B962A9" w14:textId="77777777" w:rsidTr="00166314">
        <w:trPr>
          <w:trHeight w:val="43"/>
        </w:trPr>
        <w:tc>
          <w:tcPr>
            <w:tcW w:w="1271" w:type="dxa"/>
            <w:vMerge/>
          </w:tcPr>
          <w:p w14:paraId="63E0D7D6" w14:textId="77777777" w:rsidR="00E109AA" w:rsidRDefault="00E109AA" w:rsidP="00166314">
            <w:pPr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43C52381" w14:textId="77777777" w:rsidR="00E109AA" w:rsidRPr="007038FD" w:rsidRDefault="00E109AA" w:rsidP="00166314">
            <w:pPr>
              <w:jc w:val="center"/>
            </w:pPr>
          </w:p>
        </w:tc>
        <w:tc>
          <w:tcPr>
            <w:tcW w:w="1134" w:type="dxa"/>
            <w:vAlign w:val="center"/>
          </w:tcPr>
          <w:p w14:paraId="7CEFE1E1" w14:textId="269869D2" w:rsidR="00E109AA" w:rsidRPr="005430DE" w:rsidRDefault="00E109AA" w:rsidP="00166314">
            <w:pPr>
              <w:jc w:val="center"/>
              <w:rPr>
                <w:b/>
              </w:rPr>
            </w:pPr>
            <w:r>
              <w:rPr>
                <w:b/>
              </w:rPr>
              <w:t>(</w:t>
            </w:r>
            <w:r w:rsidR="00CD6039">
              <w:rPr>
                <w:b/>
              </w:rPr>
              <w:t>3</w:t>
            </w:r>
            <w:r w:rsidRPr="005430DE">
              <w:rPr>
                <w:b/>
              </w:rPr>
              <w:t>)</w:t>
            </w:r>
          </w:p>
        </w:tc>
      </w:tr>
      <w:tr w:rsidR="00E109AA" w:rsidRPr="00FB1F74" w14:paraId="4D7C3DA5" w14:textId="77777777" w:rsidTr="00166314">
        <w:trPr>
          <w:trHeight w:val="43"/>
        </w:trPr>
        <w:tc>
          <w:tcPr>
            <w:tcW w:w="9209" w:type="dxa"/>
            <w:gridSpan w:val="3"/>
          </w:tcPr>
          <w:p w14:paraId="780AB2DA" w14:textId="33F7F32B" w:rsidR="00E109AA" w:rsidRDefault="00E109AA" w:rsidP="00166314">
            <w:pPr>
              <w:jc w:val="right"/>
              <w:rPr>
                <w:b/>
              </w:rPr>
            </w:pPr>
            <w:r>
              <w:rPr>
                <w:b/>
              </w:rPr>
              <w:t>(</w:t>
            </w:r>
            <w:r w:rsidR="00CD6039">
              <w:rPr>
                <w:b/>
              </w:rPr>
              <w:t>8</w:t>
            </w:r>
            <w:r>
              <w:rPr>
                <w:b/>
              </w:rPr>
              <w:t xml:space="preserve"> marks)</w:t>
            </w:r>
          </w:p>
        </w:tc>
      </w:tr>
    </w:tbl>
    <w:p w14:paraId="6CC4F1D9" w14:textId="77777777" w:rsidR="000A357D" w:rsidRDefault="000A357D"/>
    <w:p w14:paraId="5C0257FC" w14:textId="77777777" w:rsidR="00510543" w:rsidRDefault="00510543"/>
    <w:p w14:paraId="62876C7F" w14:textId="77777777" w:rsidR="00510543" w:rsidRDefault="00510543"/>
    <w:p w14:paraId="1CC10B8C" w14:textId="77777777" w:rsidR="00510543" w:rsidRDefault="00510543"/>
    <w:p w14:paraId="441F9932" w14:textId="77777777" w:rsidR="00510543" w:rsidRDefault="00510543"/>
    <w:p w14:paraId="6FE8BE27" w14:textId="77777777" w:rsidR="00510543" w:rsidRDefault="00510543"/>
    <w:p w14:paraId="2D07624D" w14:textId="77777777" w:rsidR="00510543" w:rsidRDefault="00510543"/>
    <w:p w14:paraId="7A7EAD28" w14:textId="77777777" w:rsidR="00510543" w:rsidRDefault="00510543"/>
    <w:p w14:paraId="0ACC63A2" w14:textId="77777777" w:rsidR="00510543" w:rsidRDefault="00510543"/>
    <w:p w14:paraId="32B903BB" w14:textId="77777777" w:rsidR="00510543" w:rsidRDefault="00510543"/>
    <w:p w14:paraId="2EA3DD9E" w14:textId="77777777" w:rsidR="00510543" w:rsidRDefault="00510543"/>
    <w:tbl>
      <w:tblPr>
        <w:tblW w:w="920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1"/>
        <w:gridCol w:w="6804"/>
        <w:gridCol w:w="1134"/>
      </w:tblGrid>
      <w:tr w:rsidR="00E109AA" w:rsidRPr="00FB1F74" w14:paraId="1072D40F" w14:textId="77777777" w:rsidTr="00166314">
        <w:trPr>
          <w:trHeight w:val="506"/>
        </w:trPr>
        <w:tc>
          <w:tcPr>
            <w:tcW w:w="1271" w:type="dxa"/>
            <w:shd w:val="clear" w:color="auto" w:fill="D9D9D9" w:themeFill="background1" w:themeFillShade="D9"/>
          </w:tcPr>
          <w:p w14:paraId="6E721A18" w14:textId="77777777" w:rsidR="00E109AA" w:rsidRPr="00FB1F74" w:rsidRDefault="00E109AA" w:rsidP="00166314">
            <w:pPr>
              <w:jc w:val="center"/>
              <w:rPr>
                <w:b/>
              </w:rPr>
            </w:pPr>
            <w:r w:rsidRPr="00FB1F74">
              <w:rPr>
                <w:b/>
              </w:rPr>
              <w:lastRenderedPageBreak/>
              <w:t>Question</w:t>
            </w:r>
          </w:p>
        </w:tc>
        <w:tc>
          <w:tcPr>
            <w:tcW w:w="6804" w:type="dxa"/>
            <w:shd w:val="clear" w:color="auto" w:fill="D9D9D9" w:themeFill="background1" w:themeFillShade="D9"/>
          </w:tcPr>
          <w:p w14:paraId="2A600168" w14:textId="77777777" w:rsidR="00E109AA" w:rsidRPr="00FB1F74" w:rsidRDefault="00E109AA" w:rsidP="00166314">
            <w:pPr>
              <w:jc w:val="center"/>
              <w:rPr>
                <w:b/>
              </w:rPr>
            </w:pPr>
            <w:r w:rsidRPr="00FB1F74">
              <w:rPr>
                <w:b/>
              </w:rPr>
              <w:t>Scheme</w:t>
            </w:r>
          </w:p>
        </w:tc>
        <w:tc>
          <w:tcPr>
            <w:tcW w:w="1134" w:type="dxa"/>
            <w:shd w:val="clear" w:color="auto" w:fill="D9D9D9" w:themeFill="background1" w:themeFillShade="D9"/>
          </w:tcPr>
          <w:p w14:paraId="4022C1D5" w14:textId="77777777" w:rsidR="00E109AA" w:rsidRPr="00FB1F74" w:rsidRDefault="00E109AA" w:rsidP="00166314">
            <w:pPr>
              <w:jc w:val="center"/>
              <w:rPr>
                <w:b/>
              </w:rPr>
            </w:pPr>
            <w:r w:rsidRPr="00FB1F74">
              <w:rPr>
                <w:b/>
              </w:rPr>
              <w:t>Marks</w:t>
            </w:r>
          </w:p>
        </w:tc>
      </w:tr>
      <w:tr w:rsidR="00E109AA" w:rsidRPr="00FB1F74" w14:paraId="056485AE" w14:textId="77777777" w:rsidTr="00166314">
        <w:trPr>
          <w:trHeight w:val="187"/>
        </w:trPr>
        <w:tc>
          <w:tcPr>
            <w:tcW w:w="1271" w:type="dxa"/>
            <w:tcBorders>
              <w:bottom w:val="nil"/>
            </w:tcBorders>
          </w:tcPr>
          <w:p w14:paraId="203E0876" w14:textId="53A23456" w:rsidR="00E109AA" w:rsidRPr="00C43AD8" w:rsidRDefault="000E7DB1" w:rsidP="00166314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  <w:r w:rsidR="00E109AA">
              <w:rPr>
                <w:b/>
              </w:rPr>
              <w:t>a</w:t>
            </w:r>
          </w:p>
        </w:tc>
        <w:tc>
          <w:tcPr>
            <w:tcW w:w="6804" w:type="dxa"/>
            <w:vAlign w:val="center"/>
          </w:tcPr>
          <w:p w14:paraId="06D75583" w14:textId="4A23CD0D" w:rsidR="00E109AA" w:rsidRPr="00A91544" w:rsidRDefault="002F0268" w:rsidP="00166314">
            <w:r>
              <w:rPr>
                <w:lang w:val="en-US"/>
              </w:rPr>
              <w:t>hours</w:t>
            </w:r>
          </w:p>
        </w:tc>
        <w:tc>
          <w:tcPr>
            <w:tcW w:w="1134" w:type="dxa"/>
            <w:vAlign w:val="center"/>
          </w:tcPr>
          <w:p w14:paraId="0DF83060" w14:textId="7975AE92" w:rsidR="00E109AA" w:rsidRPr="00A91544" w:rsidRDefault="00A52703" w:rsidP="00166314">
            <w:pPr>
              <w:jc w:val="center"/>
            </w:pPr>
            <w:r>
              <w:t>B</w:t>
            </w:r>
            <w:r w:rsidR="00E109AA">
              <w:t>1</w:t>
            </w:r>
          </w:p>
        </w:tc>
      </w:tr>
      <w:tr w:rsidR="00E109AA" w:rsidRPr="00FB1F74" w14:paraId="63A51ED8" w14:textId="77777777" w:rsidTr="000514F7">
        <w:trPr>
          <w:trHeight w:val="185"/>
        </w:trPr>
        <w:tc>
          <w:tcPr>
            <w:tcW w:w="1271" w:type="dxa"/>
            <w:tcBorders>
              <w:top w:val="nil"/>
            </w:tcBorders>
          </w:tcPr>
          <w:p w14:paraId="4DAA142B" w14:textId="77777777" w:rsidR="00E109AA" w:rsidRDefault="00E109AA" w:rsidP="00166314">
            <w:pPr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10D485A6" w14:textId="77777777" w:rsidR="00E109AA" w:rsidRPr="00C54B4C" w:rsidRDefault="00E109AA" w:rsidP="00166314">
            <w:pPr>
              <w:jc w:val="center"/>
            </w:pPr>
          </w:p>
        </w:tc>
        <w:tc>
          <w:tcPr>
            <w:tcW w:w="1134" w:type="dxa"/>
            <w:vAlign w:val="center"/>
          </w:tcPr>
          <w:p w14:paraId="4417E47B" w14:textId="34A1BBAB" w:rsidR="00E109AA" w:rsidRPr="00470FC6" w:rsidRDefault="00E109AA" w:rsidP="00166314">
            <w:pPr>
              <w:jc w:val="center"/>
              <w:rPr>
                <w:b/>
              </w:rPr>
            </w:pPr>
            <w:r w:rsidRPr="00470FC6">
              <w:rPr>
                <w:b/>
              </w:rPr>
              <w:t>(</w:t>
            </w:r>
            <w:r w:rsidR="00A52703">
              <w:rPr>
                <w:b/>
              </w:rPr>
              <w:t>1</w:t>
            </w:r>
            <w:r w:rsidRPr="00470FC6">
              <w:rPr>
                <w:b/>
              </w:rPr>
              <w:t>)</w:t>
            </w:r>
          </w:p>
        </w:tc>
      </w:tr>
      <w:tr w:rsidR="000E7DB1" w:rsidRPr="00FB1F74" w14:paraId="4BBEAABA" w14:textId="77777777" w:rsidTr="00166314">
        <w:trPr>
          <w:trHeight w:val="42"/>
        </w:trPr>
        <w:tc>
          <w:tcPr>
            <w:tcW w:w="1271" w:type="dxa"/>
            <w:vMerge w:val="restart"/>
          </w:tcPr>
          <w:p w14:paraId="722A3450" w14:textId="77777777" w:rsidR="000E7DB1" w:rsidRPr="00C43AD8" w:rsidRDefault="000E7DB1" w:rsidP="00166314">
            <w:pPr>
              <w:jc w:val="center"/>
              <w:rPr>
                <w:b/>
              </w:rPr>
            </w:pPr>
            <w:r>
              <w:rPr>
                <w:b/>
              </w:rPr>
              <w:t>3b</w:t>
            </w:r>
          </w:p>
        </w:tc>
        <w:tc>
          <w:tcPr>
            <w:tcW w:w="6804" w:type="dxa"/>
            <w:vAlign w:val="center"/>
          </w:tcPr>
          <w:p w14:paraId="5825C76A" w14:textId="4E3B23A9" w:rsidR="000E7DB1" w:rsidRPr="00A91544" w:rsidRDefault="000B28D7" w:rsidP="002F0268">
            <w:r>
              <w:rPr>
                <w:lang w:val="en-US"/>
              </w:rPr>
              <w:t>Use random numbers to select 12 days from the 31 days in August</w:t>
            </w:r>
          </w:p>
        </w:tc>
        <w:tc>
          <w:tcPr>
            <w:tcW w:w="1134" w:type="dxa"/>
            <w:vAlign w:val="center"/>
          </w:tcPr>
          <w:p w14:paraId="3C600C25" w14:textId="6C26E2CE" w:rsidR="000E7DB1" w:rsidRPr="00A91544" w:rsidRDefault="00A52703" w:rsidP="00166314">
            <w:pPr>
              <w:jc w:val="center"/>
            </w:pPr>
            <w:r>
              <w:t>B</w:t>
            </w:r>
            <w:r w:rsidR="000E7DB1">
              <w:t>1</w:t>
            </w:r>
          </w:p>
        </w:tc>
      </w:tr>
      <w:tr w:rsidR="000E7DB1" w:rsidRPr="00FB1F74" w14:paraId="78B6D869" w14:textId="77777777" w:rsidTr="00166314">
        <w:trPr>
          <w:trHeight w:val="42"/>
        </w:trPr>
        <w:tc>
          <w:tcPr>
            <w:tcW w:w="1271" w:type="dxa"/>
            <w:vMerge/>
          </w:tcPr>
          <w:p w14:paraId="6CA87FC1" w14:textId="77777777" w:rsidR="000E7DB1" w:rsidRDefault="000E7DB1" w:rsidP="00166314">
            <w:pPr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1739F551" w14:textId="2982B0BD" w:rsidR="000E7DB1" w:rsidRPr="00C54B4C" w:rsidRDefault="003F32CC" w:rsidP="003F32CC">
            <w:r>
              <w:rPr>
                <w:lang w:val="en-US"/>
              </w:rPr>
              <w:t>Match the random number to the day of the month e.g. 4 would indicate August 4</w:t>
            </w:r>
            <w:r w:rsidRPr="00CA4F6F">
              <w:rPr>
                <w:vertAlign w:val="superscript"/>
                <w:lang w:val="en-US"/>
              </w:rPr>
              <w:t>th</w:t>
            </w:r>
          </w:p>
        </w:tc>
        <w:tc>
          <w:tcPr>
            <w:tcW w:w="1134" w:type="dxa"/>
            <w:vAlign w:val="center"/>
          </w:tcPr>
          <w:p w14:paraId="2584F4FA" w14:textId="391DF61B" w:rsidR="000E7DB1" w:rsidRDefault="00A52703" w:rsidP="00166314">
            <w:pPr>
              <w:jc w:val="center"/>
            </w:pPr>
            <w:r>
              <w:t>B</w:t>
            </w:r>
            <w:r w:rsidR="000E7DB1">
              <w:t>1</w:t>
            </w:r>
          </w:p>
        </w:tc>
      </w:tr>
      <w:tr w:rsidR="000E7DB1" w:rsidRPr="00FB1F74" w14:paraId="372B4B73" w14:textId="77777777" w:rsidTr="00166314">
        <w:trPr>
          <w:trHeight w:val="43"/>
        </w:trPr>
        <w:tc>
          <w:tcPr>
            <w:tcW w:w="1271" w:type="dxa"/>
            <w:vMerge/>
          </w:tcPr>
          <w:p w14:paraId="199919D3" w14:textId="77777777" w:rsidR="000E7DB1" w:rsidRDefault="000E7DB1" w:rsidP="00166314">
            <w:pPr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218079DD" w14:textId="77777777" w:rsidR="000E7DB1" w:rsidRPr="007038FD" w:rsidRDefault="000E7DB1" w:rsidP="00166314">
            <w:pPr>
              <w:jc w:val="center"/>
            </w:pPr>
          </w:p>
        </w:tc>
        <w:tc>
          <w:tcPr>
            <w:tcW w:w="1134" w:type="dxa"/>
            <w:vAlign w:val="center"/>
          </w:tcPr>
          <w:p w14:paraId="58CFCE54" w14:textId="77777777" w:rsidR="000E7DB1" w:rsidRPr="005430DE" w:rsidRDefault="000E7DB1" w:rsidP="00166314">
            <w:pPr>
              <w:jc w:val="center"/>
              <w:rPr>
                <w:b/>
              </w:rPr>
            </w:pPr>
            <w:r>
              <w:rPr>
                <w:b/>
              </w:rPr>
              <w:t>(2</w:t>
            </w:r>
            <w:r w:rsidRPr="005430DE">
              <w:rPr>
                <w:b/>
              </w:rPr>
              <w:t>)</w:t>
            </w:r>
          </w:p>
        </w:tc>
      </w:tr>
      <w:tr w:rsidR="000E7DB1" w:rsidRPr="00FB1F74" w14:paraId="7B00E1A2" w14:textId="77777777" w:rsidTr="00166314">
        <w:trPr>
          <w:trHeight w:val="42"/>
        </w:trPr>
        <w:tc>
          <w:tcPr>
            <w:tcW w:w="1271" w:type="dxa"/>
            <w:vMerge w:val="restart"/>
          </w:tcPr>
          <w:p w14:paraId="5A43012A" w14:textId="299E9509" w:rsidR="000E7DB1" w:rsidRPr="00C43AD8" w:rsidRDefault="000E7DB1" w:rsidP="00166314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  <w:r w:rsidR="004564F5">
              <w:rPr>
                <w:b/>
              </w:rPr>
              <w:t>c</w:t>
            </w:r>
          </w:p>
        </w:tc>
        <w:tc>
          <w:tcPr>
            <w:tcW w:w="6804" w:type="dxa"/>
            <w:vAlign w:val="center"/>
          </w:tcPr>
          <w:p w14:paraId="57909115" w14:textId="083300F1" w:rsidR="000E7DB1" w:rsidRPr="00A91544" w:rsidRDefault="004C750A" w:rsidP="003F32CC">
            <w:r>
              <w:rPr>
                <w:lang w:val="en-US"/>
              </w:rPr>
              <w:t>Positive</w:t>
            </w:r>
          </w:p>
        </w:tc>
        <w:tc>
          <w:tcPr>
            <w:tcW w:w="1134" w:type="dxa"/>
            <w:vAlign w:val="center"/>
          </w:tcPr>
          <w:p w14:paraId="601AB0E3" w14:textId="3BA04C84" w:rsidR="000E7DB1" w:rsidRPr="00A91544" w:rsidRDefault="004564F5" w:rsidP="00166314">
            <w:pPr>
              <w:jc w:val="center"/>
            </w:pPr>
            <w:r>
              <w:t>B</w:t>
            </w:r>
            <w:r w:rsidR="000E7DB1">
              <w:t>1</w:t>
            </w:r>
          </w:p>
        </w:tc>
      </w:tr>
      <w:tr w:rsidR="000E7DB1" w:rsidRPr="00FB1F74" w14:paraId="78C22E39" w14:textId="77777777" w:rsidTr="00166314">
        <w:trPr>
          <w:trHeight w:val="43"/>
        </w:trPr>
        <w:tc>
          <w:tcPr>
            <w:tcW w:w="1271" w:type="dxa"/>
            <w:vMerge/>
          </w:tcPr>
          <w:p w14:paraId="40F612F8" w14:textId="77777777" w:rsidR="000E7DB1" w:rsidRDefault="000E7DB1" w:rsidP="00166314">
            <w:pPr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3B4285EB" w14:textId="77777777" w:rsidR="000E7DB1" w:rsidRPr="007038FD" w:rsidRDefault="000E7DB1" w:rsidP="00166314">
            <w:pPr>
              <w:jc w:val="center"/>
            </w:pPr>
          </w:p>
        </w:tc>
        <w:tc>
          <w:tcPr>
            <w:tcW w:w="1134" w:type="dxa"/>
            <w:vAlign w:val="center"/>
          </w:tcPr>
          <w:p w14:paraId="02184957" w14:textId="00737E27" w:rsidR="000E7DB1" w:rsidRPr="005430DE" w:rsidRDefault="000E7DB1" w:rsidP="00166314">
            <w:pPr>
              <w:jc w:val="center"/>
              <w:rPr>
                <w:b/>
              </w:rPr>
            </w:pPr>
            <w:r>
              <w:rPr>
                <w:b/>
              </w:rPr>
              <w:t>(</w:t>
            </w:r>
            <w:r w:rsidR="004564F5">
              <w:rPr>
                <w:b/>
              </w:rPr>
              <w:t>1</w:t>
            </w:r>
            <w:r w:rsidRPr="005430DE">
              <w:rPr>
                <w:b/>
              </w:rPr>
              <w:t>)</w:t>
            </w:r>
          </w:p>
        </w:tc>
      </w:tr>
      <w:tr w:rsidR="00E109AA" w:rsidRPr="00FB1F74" w14:paraId="19D4968A" w14:textId="77777777" w:rsidTr="00166314">
        <w:trPr>
          <w:trHeight w:val="42"/>
        </w:trPr>
        <w:tc>
          <w:tcPr>
            <w:tcW w:w="1271" w:type="dxa"/>
            <w:vMerge w:val="restart"/>
          </w:tcPr>
          <w:p w14:paraId="509D2E57" w14:textId="20EB6A57" w:rsidR="00E109AA" w:rsidRPr="00C43AD8" w:rsidRDefault="000E7DB1" w:rsidP="00166314">
            <w:pPr>
              <w:jc w:val="center"/>
              <w:rPr>
                <w:b/>
              </w:rPr>
            </w:pPr>
            <w:r>
              <w:rPr>
                <w:b/>
              </w:rPr>
              <w:t>3d</w:t>
            </w:r>
          </w:p>
        </w:tc>
        <w:tc>
          <w:tcPr>
            <w:tcW w:w="6804" w:type="dxa"/>
            <w:vAlign w:val="center"/>
          </w:tcPr>
          <w:p w14:paraId="3907B2B2" w14:textId="04E93D00" w:rsidR="00E109AA" w:rsidRPr="00A91544" w:rsidRDefault="004831CB" w:rsidP="004C750A">
            <w:r w:rsidRPr="00465C06">
              <w:rPr>
                <w:rFonts w:eastAsia="Calibri"/>
                <w:position w:val="-12"/>
              </w:rPr>
              <w:object w:dxaOrig="1020" w:dyaOrig="360" w14:anchorId="12E60E72">
                <v:shape id="_x0000_i1042" type="#_x0000_t75" style="width:51pt;height:18.75pt" o:ole="">
                  <v:imagedata r:id="rId45" o:title=""/>
                </v:shape>
                <o:OLEObject Type="Embed" ProgID="Equation.DSMT4" ShapeID="_x0000_i1042" DrawAspect="Content" ObjectID="_1798024490" r:id="rId46"/>
              </w:object>
            </w:r>
            <w:r w:rsidRPr="00465C06">
              <w:rPr>
                <w:rFonts w:eastAsia="Calibri"/>
              </w:rPr>
              <w:t xml:space="preserve">      </w:t>
            </w:r>
            <w:r w:rsidRPr="00465C06">
              <w:rPr>
                <w:rFonts w:eastAsia="Calibri"/>
                <w:position w:val="-12"/>
              </w:rPr>
              <w:object w:dxaOrig="980" w:dyaOrig="360" w14:anchorId="1EC4F49F">
                <v:shape id="_x0000_i1043" type="#_x0000_t75" style="width:49.5pt;height:18.75pt" o:ole="">
                  <v:imagedata r:id="rId47" o:title=""/>
                </v:shape>
                <o:OLEObject Type="Embed" ProgID="Equation.DSMT4" ShapeID="_x0000_i1043" DrawAspect="Content" ObjectID="_1798024491" r:id="rId48"/>
              </w:object>
            </w:r>
          </w:p>
        </w:tc>
        <w:tc>
          <w:tcPr>
            <w:tcW w:w="1134" w:type="dxa"/>
            <w:vAlign w:val="center"/>
          </w:tcPr>
          <w:p w14:paraId="775F3080" w14:textId="34F83A0D" w:rsidR="00E109AA" w:rsidRPr="00A91544" w:rsidRDefault="005061D0" w:rsidP="00166314">
            <w:pPr>
              <w:jc w:val="center"/>
            </w:pPr>
            <w:r>
              <w:t>B</w:t>
            </w:r>
            <w:r w:rsidR="00E109AA">
              <w:t>1</w:t>
            </w:r>
          </w:p>
        </w:tc>
      </w:tr>
      <w:tr w:rsidR="00E109AA" w:rsidRPr="00FB1F74" w14:paraId="076138D7" w14:textId="77777777" w:rsidTr="00166314">
        <w:trPr>
          <w:trHeight w:val="42"/>
        </w:trPr>
        <w:tc>
          <w:tcPr>
            <w:tcW w:w="1271" w:type="dxa"/>
            <w:vMerge/>
          </w:tcPr>
          <w:p w14:paraId="0B9FDF50" w14:textId="77777777" w:rsidR="00E109AA" w:rsidRDefault="00E109AA" w:rsidP="00166314">
            <w:pPr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0F46B5DD" w14:textId="7EB00F93" w:rsidR="00E109AA" w:rsidRPr="00C54B4C" w:rsidRDefault="00801D8D" w:rsidP="00801D8D">
            <w:r>
              <w:rPr>
                <w:rFonts w:eastAsia="Calibri"/>
              </w:rPr>
              <w:t>CV value = 0.4973</w:t>
            </w:r>
          </w:p>
        </w:tc>
        <w:tc>
          <w:tcPr>
            <w:tcW w:w="1134" w:type="dxa"/>
            <w:vAlign w:val="center"/>
          </w:tcPr>
          <w:p w14:paraId="26BBA2CC" w14:textId="3F7403A7" w:rsidR="00E109AA" w:rsidRDefault="005061D0" w:rsidP="00166314">
            <w:pPr>
              <w:jc w:val="center"/>
            </w:pPr>
            <w:r>
              <w:t>M</w:t>
            </w:r>
            <w:r w:rsidR="00E109AA">
              <w:t>1</w:t>
            </w:r>
          </w:p>
        </w:tc>
      </w:tr>
      <w:tr w:rsidR="005061D0" w:rsidRPr="00FB1F74" w14:paraId="4230DD56" w14:textId="77777777" w:rsidTr="00166314">
        <w:trPr>
          <w:trHeight w:val="42"/>
        </w:trPr>
        <w:tc>
          <w:tcPr>
            <w:tcW w:w="1271" w:type="dxa"/>
            <w:vMerge/>
          </w:tcPr>
          <w:p w14:paraId="2E45C6C0" w14:textId="77777777" w:rsidR="005061D0" w:rsidRDefault="005061D0" w:rsidP="00166314">
            <w:pPr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45E6898B" w14:textId="05271AA4" w:rsidR="005061D0" w:rsidRPr="00C54B4C" w:rsidRDefault="00FE706E" w:rsidP="00801D8D">
            <w:r>
              <w:rPr>
                <w:rFonts w:eastAsia="Calibri"/>
              </w:rPr>
              <w:t>[</w:t>
            </w:r>
            <w:r w:rsidR="00102790">
              <w:rPr>
                <w:rFonts w:eastAsia="Calibri"/>
              </w:rPr>
              <w:t>Significant result</w:t>
            </w:r>
            <w:r>
              <w:rPr>
                <w:rFonts w:eastAsia="Calibri"/>
              </w:rPr>
              <w:t>]</w:t>
            </w:r>
            <w:r w:rsidR="00102790">
              <w:rPr>
                <w:rFonts w:eastAsia="Calibri"/>
              </w:rPr>
              <w:t xml:space="preserve"> </w:t>
            </w:r>
            <w:r>
              <w:rPr>
                <w:rFonts w:eastAsia="Calibri"/>
              </w:rPr>
              <w:t>so</w:t>
            </w:r>
            <w:r w:rsidR="00102790">
              <w:rPr>
                <w:rFonts w:eastAsia="Calibri"/>
              </w:rPr>
              <w:t xml:space="preserve"> there is evidence of a </w:t>
            </w:r>
            <w:r w:rsidR="00E22B20">
              <w:rPr>
                <w:rFonts w:eastAsia="Calibri"/>
              </w:rPr>
              <w:t xml:space="preserve">positive </w:t>
            </w:r>
            <w:r w:rsidR="00102790">
              <w:rPr>
                <w:rFonts w:eastAsia="Calibri"/>
              </w:rPr>
              <w:t xml:space="preserve">correlation between </w:t>
            </w:r>
            <w:r w:rsidR="006C378E">
              <w:rPr>
                <w:rFonts w:eastAsia="Calibri"/>
              </w:rPr>
              <w:t xml:space="preserve">Daily </w:t>
            </w:r>
            <w:r w:rsidR="006C378E">
              <w:rPr>
                <w:lang w:val="en-US"/>
              </w:rPr>
              <w:t>M</w:t>
            </w:r>
            <w:r w:rsidR="00102790">
              <w:rPr>
                <w:lang w:val="en-US"/>
              </w:rPr>
              <w:t xml:space="preserve">ean </w:t>
            </w:r>
            <w:r w:rsidR="006C378E">
              <w:rPr>
                <w:lang w:val="en-US"/>
              </w:rPr>
              <w:t xml:space="preserve">Air </w:t>
            </w:r>
            <w:r w:rsidR="00102790">
              <w:rPr>
                <w:lang w:val="en-US"/>
              </w:rPr>
              <w:t xml:space="preserve">temperature and </w:t>
            </w:r>
            <w:r w:rsidR="006C378E">
              <w:rPr>
                <w:lang w:val="en-US"/>
              </w:rPr>
              <w:t>D</w:t>
            </w:r>
            <w:r w:rsidR="00102790">
              <w:rPr>
                <w:lang w:val="en-US"/>
              </w:rPr>
              <w:t xml:space="preserve">aily </w:t>
            </w:r>
            <w:r w:rsidR="006C378E">
              <w:rPr>
                <w:lang w:val="en-US"/>
              </w:rPr>
              <w:t>T</w:t>
            </w:r>
            <w:r w:rsidR="00102790">
              <w:rPr>
                <w:lang w:val="en-US"/>
              </w:rPr>
              <w:t xml:space="preserve">otal </w:t>
            </w:r>
            <w:r w:rsidR="006C378E">
              <w:rPr>
                <w:lang w:val="en-US"/>
              </w:rPr>
              <w:t>S</w:t>
            </w:r>
            <w:r w:rsidR="00102790">
              <w:rPr>
                <w:lang w:val="en-US"/>
              </w:rPr>
              <w:t>unshine at Leeming</w:t>
            </w:r>
          </w:p>
        </w:tc>
        <w:tc>
          <w:tcPr>
            <w:tcW w:w="1134" w:type="dxa"/>
            <w:vAlign w:val="center"/>
          </w:tcPr>
          <w:p w14:paraId="38377283" w14:textId="4A67BF4E" w:rsidR="005061D0" w:rsidRDefault="005061D0" w:rsidP="00166314">
            <w:pPr>
              <w:jc w:val="center"/>
            </w:pPr>
            <w:r>
              <w:t>A1</w:t>
            </w:r>
          </w:p>
        </w:tc>
      </w:tr>
      <w:tr w:rsidR="00E109AA" w:rsidRPr="00FB1F74" w14:paraId="41CFF596" w14:textId="77777777" w:rsidTr="00166314">
        <w:trPr>
          <w:trHeight w:val="43"/>
        </w:trPr>
        <w:tc>
          <w:tcPr>
            <w:tcW w:w="1271" w:type="dxa"/>
            <w:vMerge/>
          </w:tcPr>
          <w:p w14:paraId="37CE4395" w14:textId="77777777" w:rsidR="00E109AA" w:rsidRDefault="00E109AA" w:rsidP="00166314">
            <w:pPr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7F037CCC" w14:textId="77777777" w:rsidR="00E109AA" w:rsidRPr="007038FD" w:rsidRDefault="00E109AA" w:rsidP="00166314">
            <w:pPr>
              <w:jc w:val="center"/>
            </w:pPr>
          </w:p>
        </w:tc>
        <w:tc>
          <w:tcPr>
            <w:tcW w:w="1134" w:type="dxa"/>
            <w:vAlign w:val="center"/>
          </w:tcPr>
          <w:p w14:paraId="43D79DDD" w14:textId="1E6CEC71" w:rsidR="00E109AA" w:rsidRPr="005430DE" w:rsidRDefault="00E109AA" w:rsidP="00166314">
            <w:pPr>
              <w:jc w:val="center"/>
              <w:rPr>
                <w:b/>
              </w:rPr>
            </w:pPr>
            <w:r>
              <w:rPr>
                <w:b/>
              </w:rPr>
              <w:t>(</w:t>
            </w:r>
            <w:r w:rsidR="005061D0">
              <w:rPr>
                <w:b/>
              </w:rPr>
              <w:t>3</w:t>
            </w:r>
            <w:r w:rsidRPr="005430DE">
              <w:rPr>
                <w:b/>
              </w:rPr>
              <w:t>)</w:t>
            </w:r>
          </w:p>
        </w:tc>
      </w:tr>
      <w:tr w:rsidR="00E109AA" w:rsidRPr="00FB1F74" w14:paraId="337E5BD6" w14:textId="77777777" w:rsidTr="00166314">
        <w:trPr>
          <w:trHeight w:val="43"/>
        </w:trPr>
        <w:tc>
          <w:tcPr>
            <w:tcW w:w="9209" w:type="dxa"/>
            <w:gridSpan w:val="3"/>
          </w:tcPr>
          <w:p w14:paraId="620D4E36" w14:textId="18241FA7" w:rsidR="00E109AA" w:rsidRDefault="00E109AA" w:rsidP="00166314">
            <w:pPr>
              <w:jc w:val="right"/>
              <w:rPr>
                <w:b/>
              </w:rPr>
            </w:pPr>
            <w:r>
              <w:rPr>
                <w:b/>
              </w:rPr>
              <w:t>(</w:t>
            </w:r>
            <w:r w:rsidR="000514F7">
              <w:rPr>
                <w:b/>
              </w:rPr>
              <w:t>7</w:t>
            </w:r>
            <w:r>
              <w:rPr>
                <w:b/>
              </w:rPr>
              <w:t xml:space="preserve"> marks)</w:t>
            </w:r>
          </w:p>
        </w:tc>
      </w:tr>
    </w:tbl>
    <w:p w14:paraId="1F6E885D" w14:textId="77777777" w:rsidR="00E109AA" w:rsidRDefault="00E109AA"/>
    <w:tbl>
      <w:tblPr>
        <w:tblW w:w="920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1"/>
        <w:gridCol w:w="6804"/>
        <w:gridCol w:w="1134"/>
      </w:tblGrid>
      <w:tr w:rsidR="00E109AA" w:rsidRPr="00FB1F74" w14:paraId="6F0C3CAE" w14:textId="77777777" w:rsidTr="00166314">
        <w:trPr>
          <w:trHeight w:val="506"/>
        </w:trPr>
        <w:tc>
          <w:tcPr>
            <w:tcW w:w="1271" w:type="dxa"/>
            <w:shd w:val="clear" w:color="auto" w:fill="D9D9D9" w:themeFill="background1" w:themeFillShade="D9"/>
          </w:tcPr>
          <w:p w14:paraId="61FC4009" w14:textId="77777777" w:rsidR="00E109AA" w:rsidRPr="00FB1F74" w:rsidRDefault="00E109AA" w:rsidP="00166314">
            <w:pPr>
              <w:jc w:val="center"/>
              <w:rPr>
                <w:b/>
              </w:rPr>
            </w:pPr>
            <w:r w:rsidRPr="00FB1F74">
              <w:rPr>
                <w:b/>
              </w:rPr>
              <w:t>Question</w:t>
            </w:r>
          </w:p>
        </w:tc>
        <w:tc>
          <w:tcPr>
            <w:tcW w:w="6804" w:type="dxa"/>
            <w:shd w:val="clear" w:color="auto" w:fill="D9D9D9" w:themeFill="background1" w:themeFillShade="D9"/>
          </w:tcPr>
          <w:p w14:paraId="25318C96" w14:textId="77777777" w:rsidR="00E109AA" w:rsidRPr="00FB1F74" w:rsidRDefault="00E109AA" w:rsidP="00166314">
            <w:pPr>
              <w:jc w:val="center"/>
              <w:rPr>
                <w:b/>
              </w:rPr>
            </w:pPr>
            <w:r w:rsidRPr="00FB1F74">
              <w:rPr>
                <w:b/>
              </w:rPr>
              <w:t>Scheme</w:t>
            </w:r>
          </w:p>
        </w:tc>
        <w:tc>
          <w:tcPr>
            <w:tcW w:w="1134" w:type="dxa"/>
            <w:shd w:val="clear" w:color="auto" w:fill="D9D9D9" w:themeFill="background1" w:themeFillShade="D9"/>
          </w:tcPr>
          <w:p w14:paraId="78EB1EDF" w14:textId="77777777" w:rsidR="00E109AA" w:rsidRPr="00FB1F74" w:rsidRDefault="00E109AA" w:rsidP="00166314">
            <w:pPr>
              <w:jc w:val="center"/>
              <w:rPr>
                <w:b/>
              </w:rPr>
            </w:pPr>
            <w:r w:rsidRPr="00FB1F74">
              <w:rPr>
                <w:b/>
              </w:rPr>
              <w:t>Marks</w:t>
            </w:r>
          </w:p>
        </w:tc>
      </w:tr>
      <w:tr w:rsidR="00E109AA" w:rsidRPr="00FB1F74" w14:paraId="01DBF498" w14:textId="77777777" w:rsidTr="00166314">
        <w:trPr>
          <w:trHeight w:val="187"/>
        </w:trPr>
        <w:tc>
          <w:tcPr>
            <w:tcW w:w="1271" w:type="dxa"/>
            <w:tcBorders>
              <w:bottom w:val="nil"/>
            </w:tcBorders>
          </w:tcPr>
          <w:p w14:paraId="4380E02A" w14:textId="336CCD65" w:rsidR="00E109AA" w:rsidRPr="00C43AD8" w:rsidRDefault="00962BF3" w:rsidP="00166314">
            <w:pPr>
              <w:jc w:val="center"/>
              <w:rPr>
                <w:b/>
              </w:rPr>
            </w:pPr>
            <w:r>
              <w:rPr>
                <w:b/>
              </w:rPr>
              <w:t>4</w:t>
            </w:r>
            <w:r w:rsidR="00E109AA">
              <w:rPr>
                <w:b/>
              </w:rPr>
              <w:t>a</w:t>
            </w:r>
          </w:p>
        </w:tc>
        <w:tc>
          <w:tcPr>
            <w:tcW w:w="6804" w:type="dxa"/>
            <w:vAlign w:val="center"/>
          </w:tcPr>
          <w:p w14:paraId="422475F6" w14:textId="019F7069" w:rsidR="00E109AA" w:rsidRPr="00A91544" w:rsidRDefault="00AB1CBE" w:rsidP="00166314">
            <w:r w:rsidRPr="00097102">
              <w:t xml:space="preserve">Width = </w:t>
            </w:r>
            <w:r>
              <w:t>7.5</w:t>
            </w:r>
            <w:r w:rsidRPr="00097102">
              <w:t xml:space="preserve"> </w:t>
            </w:r>
            <w:r w:rsidR="00724649">
              <w:t>[</w:t>
            </w:r>
            <w:r w:rsidRPr="00097102">
              <w:t>cm</w:t>
            </w:r>
            <w:r w:rsidR="00724649">
              <w:t>]</w:t>
            </w:r>
          </w:p>
        </w:tc>
        <w:tc>
          <w:tcPr>
            <w:tcW w:w="1134" w:type="dxa"/>
            <w:vAlign w:val="center"/>
          </w:tcPr>
          <w:p w14:paraId="0BCE3BE2" w14:textId="723790C3" w:rsidR="00E109AA" w:rsidRPr="00A91544" w:rsidRDefault="00394EA6" w:rsidP="00166314">
            <w:pPr>
              <w:jc w:val="center"/>
            </w:pPr>
            <w:r>
              <w:t>B</w:t>
            </w:r>
            <w:r w:rsidR="00E109AA">
              <w:t>1</w:t>
            </w:r>
          </w:p>
        </w:tc>
      </w:tr>
      <w:tr w:rsidR="00E109AA" w:rsidRPr="00FB1F74" w14:paraId="449830C9" w14:textId="77777777" w:rsidTr="00166314">
        <w:trPr>
          <w:trHeight w:val="187"/>
        </w:trPr>
        <w:tc>
          <w:tcPr>
            <w:tcW w:w="1271" w:type="dxa"/>
            <w:vMerge w:val="restart"/>
            <w:tcBorders>
              <w:top w:val="nil"/>
            </w:tcBorders>
          </w:tcPr>
          <w:p w14:paraId="6E431421" w14:textId="77777777" w:rsidR="00E109AA" w:rsidRPr="00C43AD8" w:rsidRDefault="00E109AA" w:rsidP="00166314">
            <w:pPr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1E681693" w14:textId="7045007B" w:rsidR="00E109AA" w:rsidRPr="00A91544" w:rsidRDefault="00C40BA1" w:rsidP="00E119C3">
            <w:r w:rsidRPr="00097102">
              <w:t xml:space="preserve">Area of </w:t>
            </w:r>
            <w:r>
              <w:t xml:space="preserve">21.6 for a frequency of 48 so </w:t>
            </w:r>
            <w:r w:rsidRPr="00947BE2">
              <w:rPr>
                <w:position w:val="-24"/>
              </w:rPr>
              <w:object w:dxaOrig="1579" w:dyaOrig="620" w14:anchorId="43460545">
                <v:shape id="_x0000_i1044" type="#_x0000_t75" style="width:78.75pt;height:30.75pt" o:ole="">
                  <v:imagedata r:id="rId49" o:title=""/>
                </v:shape>
                <o:OLEObject Type="Embed" ProgID="Equation.DSMT4" ShapeID="_x0000_i1044" DrawAspect="Content" ObjectID="_1798024492" r:id="rId50"/>
              </w:object>
            </w:r>
            <w:r>
              <w:t>for a frequency of 30</w:t>
            </w:r>
          </w:p>
        </w:tc>
        <w:tc>
          <w:tcPr>
            <w:tcW w:w="1134" w:type="dxa"/>
            <w:vAlign w:val="center"/>
          </w:tcPr>
          <w:p w14:paraId="1A36D50E" w14:textId="60C57D00" w:rsidR="00E109AA" w:rsidRPr="00A91544" w:rsidRDefault="00394EA6" w:rsidP="00166314">
            <w:pPr>
              <w:jc w:val="center"/>
            </w:pPr>
            <w:r>
              <w:t>M</w:t>
            </w:r>
            <w:r w:rsidR="00E109AA">
              <w:t>1</w:t>
            </w:r>
          </w:p>
        </w:tc>
      </w:tr>
      <w:tr w:rsidR="00962BF3" w:rsidRPr="00FB1F74" w14:paraId="53DB2D3F" w14:textId="77777777" w:rsidTr="00166314">
        <w:trPr>
          <w:trHeight w:val="187"/>
        </w:trPr>
        <w:tc>
          <w:tcPr>
            <w:tcW w:w="1271" w:type="dxa"/>
            <w:vMerge/>
            <w:tcBorders>
              <w:top w:val="nil"/>
            </w:tcBorders>
          </w:tcPr>
          <w:p w14:paraId="06AEEEF1" w14:textId="77777777" w:rsidR="00962BF3" w:rsidRPr="00C43AD8" w:rsidRDefault="00962BF3" w:rsidP="00166314">
            <w:pPr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0011466E" w14:textId="6E4454FA" w:rsidR="00962BF3" w:rsidRPr="00A91544" w:rsidRDefault="00CC475B" w:rsidP="00E119C3">
            <w:r w:rsidRPr="000B2194">
              <w:rPr>
                <w:position w:val="-24"/>
              </w:rPr>
              <w:object w:dxaOrig="1380" w:dyaOrig="620" w14:anchorId="1AFBB618">
                <v:shape id="_x0000_i1045" type="#_x0000_t75" style="width:69.75pt;height:30.75pt" o:ole="">
                  <v:imagedata r:id="rId51" o:title=""/>
                </v:shape>
                <o:OLEObject Type="Embed" ProgID="Equation.DSMT4" ShapeID="_x0000_i1045" DrawAspect="Content" ObjectID="_1798024493" r:id="rId52"/>
              </w:object>
            </w:r>
            <w:r w:rsidR="00724649">
              <w:t>[cm]</w:t>
            </w:r>
          </w:p>
        </w:tc>
        <w:tc>
          <w:tcPr>
            <w:tcW w:w="1134" w:type="dxa"/>
            <w:vAlign w:val="center"/>
          </w:tcPr>
          <w:p w14:paraId="31C7AA40" w14:textId="649C4A4C" w:rsidR="00962BF3" w:rsidRDefault="00394EA6" w:rsidP="00166314">
            <w:pPr>
              <w:jc w:val="center"/>
            </w:pPr>
            <w:r>
              <w:t>A1</w:t>
            </w:r>
          </w:p>
        </w:tc>
      </w:tr>
      <w:tr w:rsidR="00E109AA" w:rsidRPr="00FB1F74" w14:paraId="71EA9E20" w14:textId="77777777" w:rsidTr="00166314">
        <w:trPr>
          <w:trHeight w:val="185"/>
        </w:trPr>
        <w:tc>
          <w:tcPr>
            <w:tcW w:w="1271" w:type="dxa"/>
            <w:vMerge/>
          </w:tcPr>
          <w:p w14:paraId="1D94596D" w14:textId="77777777" w:rsidR="00E109AA" w:rsidRDefault="00E109AA" w:rsidP="00166314">
            <w:pPr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5F376C3C" w14:textId="77777777" w:rsidR="00E109AA" w:rsidRPr="00C54B4C" w:rsidRDefault="00E109AA" w:rsidP="00E119C3"/>
        </w:tc>
        <w:tc>
          <w:tcPr>
            <w:tcW w:w="1134" w:type="dxa"/>
            <w:vAlign w:val="center"/>
          </w:tcPr>
          <w:p w14:paraId="6C401821" w14:textId="4DCC0107" w:rsidR="00E109AA" w:rsidRPr="00470FC6" w:rsidRDefault="00E109AA" w:rsidP="00166314">
            <w:pPr>
              <w:jc w:val="center"/>
              <w:rPr>
                <w:b/>
              </w:rPr>
            </w:pPr>
            <w:r w:rsidRPr="00470FC6">
              <w:rPr>
                <w:b/>
              </w:rPr>
              <w:t>(</w:t>
            </w:r>
            <w:r w:rsidR="00281AD7">
              <w:rPr>
                <w:b/>
              </w:rPr>
              <w:t>3</w:t>
            </w:r>
            <w:r w:rsidRPr="00470FC6">
              <w:rPr>
                <w:b/>
              </w:rPr>
              <w:t>)</w:t>
            </w:r>
          </w:p>
        </w:tc>
      </w:tr>
      <w:tr w:rsidR="003C6A08" w:rsidRPr="00FB1F74" w14:paraId="2C7C04E0" w14:textId="77777777" w:rsidTr="00166314">
        <w:trPr>
          <w:trHeight w:val="42"/>
        </w:trPr>
        <w:tc>
          <w:tcPr>
            <w:tcW w:w="1271" w:type="dxa"/>
            <w:vMerge w:val="restart"/>
          </w:tcPr>
          <w:p w14:paraId="3BFC1777" w14:textId="3E8301BB" w:rsidR="003C6A08" w:rsidRPr="00C43AD8" w:rsidRDefault="00962BF3" w:rsidP="00166314">
            <w:pPr>
              <w:jc w:val="center"/>
              <w:rPr>
                <w:b/>
              </w:rPr>
            </w:pPr>
            <w:r>
              <w:rPr>
                <w:b/>
              </w:rPr>
              <w:t>4</w:t>
            </w:r>
            <w:r w:rsidR="003C6A08">
              <w:rPr>
                <w:b/>
              </w:rPr>
              <w:t>b</w:t>
            </w:r>
          </w:p>
        </w:tc>
        <w:tc>
          <w:tcPr>
            <w:tcW w:w="6804" w:type="dxa"/>
            <w:vAlign w:val="center"/>
          </w:tcPr>
          <w:p w14:paraId="511CFB15" w14:textId="747B2162" w:rsidR="003C6A08" w:rsidRPr="00A91544" w:rsidRDefault="008B47C5" w:rsidP="00E119C3">
            <w:r w:rsidRPr="005B7C05">
              <w:rPr>
                <w:position w:val="-24"/>
              </w:rPr>
              <w:object w:dxaOrig="1100" w:dyaOrig="620" w14:anchorId="1A01C0E0">
                <v:shape id="_x0000_i1046" type="#_x0000_t75" style="width:54.75pt;height:30.75pt" o:ole="">
                  <v:imagedata r:id="rId53" o:title=""/>
                </v:shape>
                <o:OLEObject Type="Embed" ProgID="Equation.DSMT4" ShapeID="_x0000_i1046" DrawAspect="Content" ObjectID="_1798024494" r:id="rId54"/>
              </w:object>
            </w:r>
            <w:r w:rsidR="0048499F">
              <w:t xml:space="preserve">  or  </w:t>
            </w:r>
            <w:r w:rsidR="00B624DB" w:rsidRPr="005B7C05">
              <w:rPr>
                <w:position w:val="-24"/>
              </w:rPr>
              <w:object w:dxaOrig="1280" w:dyaOrig="620" w14:anchorId="2CCB058E">
                <v:shape id="_x0000_i1047" type="#_x0000_t75" style="width:64.5pt;height:30.75pt" o:ole="">
                  <v:imagedata r:id="rId55" o:title=""/>
                </v:shape>
                <o:OLEObject Type="Embed" ProgID="Equation.DSMT4" ShapeID="_x0000_i1047" DrawAspect="Content" ObjectID="_1798024495" r:id="rId56"/>
              </w:object>
            </w:r>
          </w:p>
        </w:tc>
        <w:tc>
          <w:tcPr>
            <w:tcW w:w="1134" w:type="dxa"/>
            <w:vAlign w:val="center"/>
          </w:tcPr>
          <w:p w14:paraId="5FD94013" w14:textId="77777777" w:rsidR="003C6A08" w:rsidRPr="00A91544" w:rsidRDefault="003C6A08" w:rsidP="00166314">
            <w:pPr>
              <w:jc w:val="center"/>
            </w:pPr>
            <w:r>
              <w:t>M1</w:t>
            </w:r>
          </w:p>
        </w:tc>
      </w:tr>
      <w:tr w:rsidR="003C6A08" w:rsidRPr="00FB1F74" w14:paraId="1AFB851D" w14:textId="77777777" w:rsidTr="00166314">
        <w:trPr>
          <w:trHeight w:val="42"/>
        </w:trPr>
        <w:tc>
          <w:tcPr>
            <w:tcW w:w="1271" w:type="dxa"/>
            <w:vMerge/>
          </w:tcPr>
          <w:p w14:paraId="2CD3D566" w14:textId="77777777" w:rsidR="003C6A08" w:rsidRDefault="003C6A08" w:rsidP="00166314">
            <w:pPr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55AE8398" w14:textId="0DC555B8" w:rsidR="003C6A08" w:rsidRPr="00C54B4C" w:rsidRDefault="00F96DF7" w:rsidP="00E119C3">
            <w:r>
              <w:t>= 28.08</w:t>
            </w:r>
            <w:r w:rsidR="00405B6C">
              <w:t xml:space="preserve">        </w:t>
            </w:r>
            <w:r w:rsidR="00B624DB">
              <w:t>or</w:t>
            </w:r>
            <w:r w:rsidR="00405B6C">
              <w:t xml:space="preserve">   </w:t>
            </w:r>
            <w:r w:rsidR="000F6C67">
              <w:t>= 28.14</w:t>
            </w:r>
            <w:r w:rsidR="00405B6C">
              <w:t xml:space="preserve">                                            </w:t>
            </w:r>
            <w:proofErr w:type="spellStart"/>
            <w:r w:rsidR="00405B6C">
              <w:t>awrt</w:t>
            </w:r>
            <w:proofErr w:type="spellEnd"/>
            <w:r w:rsidR="00405B6C">
              <w:t xml:space="preserve"> 28.1</w:t>
            </w:r>
          </w:p>
        </w:tc>
        <w:tc>
          <w:tcPr>
            <w:tcW w:w="1134" w:type="dxa"/>
            <w:vAlign w:val="center"/>
          </w:tcPr>
          <w:p w14:paraId="22FB3A62" w14:textId="77777777" w:rsidR="003C6A08" w:rsidRDefault="003C6A08" w:rsidP="00166314">
            <w:pPr>
              <w:jc w:val="center"/>
            </w:pPr>
            <w:r>
              <w:t>A1</w:t>
            </w:r>
          </w:p>
        </w:tc>
      </w:tr>
      <w:tr w:rsidR="003C6A08" w:rsidRPr="00FB1F74" w14:paraId="6AADF8FD" w14:textId="77777777" w:rsidTr="00166314">
        <w:trPr>
          <w:trHeight w:val="43"/>
        </w:trPr>
        <w:tc>
          <w:tcPr>
            <w:tcW w:w="1271" w:type="dxa"/>
            <w:vMerge/>
          </w:tcPr>
          <w:p w14:paraId="3E2E7643" w14:textId="77777777" w:rsidR="003C6A08" w:rsidRDefault="003C6A08" w:rsidP="00166314">
            <w:pPr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177BC22F" w14:textId="77777777" w:rsidR="003C6A08" w:rsidRPr="007038FD" w:rsidRDefault="003C6A08" w:rsidP="00E119C3"/>
        </w:tc>
        <w:tc>
          <w:tcPr>
            <w:tcW w:w="1134" w:type="dxa"/>
            <w:vAlign w:val="center"/>
          </w:tcPr>
          <w:p w14:paraId="01D53063" w14:textId="77777777" w:rsidR="003C6A08" w:rsidRPr="005430DE" w:rsidRDefault="003C6A08" w:rsidP="00166314">
            <w:pPr>
              <w:jc w:val="center"/>
              <w:rPr>
                <w:b/>
              </w:rPr>
            </w:pPr>
            <w:r>
              <w:rPr>
                <w:b/>
              </w:rPr>
              <w:t>(2</w:t>
            </w:r>
            <w:r w:rsidRPr="005430DE">
              <w:rPr>
                <w:b/>
              </w:rPr>
              <w:t>)</w:t>
            </w:r>
          </w:p>
        </w:tc>
      </w:tr>
      <w:tr w:rsidR="00E109AA" w:rsidRPr="00FB1F74" w14:paraId="4BBA8F97" w14:textId="77777777" w:rsidTr="00166314">
        <w:trPr>
          <w:trHeight w:val="42"/>
        </w:trPr>
        <w:tc>
          <w:tcPr>
            <w:tcW w:w="1271" w:type="dxa"/>
          </w:tcPr>
          <w:p w14:paraId="50C12071" w14:textId="7F46954A" w:rsidR="00E109AA" w:rsidRPr="00C43AD8" w:rsidRDefault="00962BF3" w:rsidP="00166314">
            <w:pPr>
              <w:jc w:val="center"/>
              <w:rPr>
                <w:b/>
              </w:rPr>
            </w:pPr>
            <w:r>
              <w:rPr>
                <w:b/>
              </w:rPr>
              <w:t>4c</w:t>
            </w:r>
            <w:r w:rsidR="00281AD7">
              <w:rPr>
                <w:b/>
              </w:rPr>
              <w:t>(</w:t>
            </w:r>
            <w:proofErr w:type="spellStart"/>
            <w:r w:rsidR="00281AD7">
              <w:rPr>
                <w:b/>
              </w:rPr>
              <w:t>i</w:t>
            </w:r>
            <w:proofErr w:type="spellEnd"/>
            <w:r w:rsidR="00281AD7">
              <w:rPr>
                <w:b/>
              </w:rPr>
              <w:t>)</w:t>
            </w:r>
          </w:p>
        </w:tc>
        <w:tc>
          <w:tcPr>
            <w:tcW w:w="6804" w:type="dxa"/>
            <w:vAlign w:val="center"/>
          </w:tcPr>
          <w:p w14:paraId="1C0681C5" w14:textId="4DCB9300" w:rsidR="00E109AA" w:rsidRPr="00A91544" w:rsidRDefault="004F345B" w:rsidP="00E119C3">
            <w:r w:rsidRPr="00D06C91">
              <w:rPr>
                <w:position w:val="-24"/>
              </w:rPr>
              <w:object w:dxaOrig="1359" w:dyaOrig="620" w14:anchorId="47A9CFD2">
                <v:shape id="_x0000_i1048" type="#_x0000_t75" style="width:68.25pt;height:30.75pt" o:ole="">
                  <v:imagedata r:id="rId57" o:title=""/>
                </v:shape>
                <o:OLEObject Type="Embed" ProgID="Equation.DSMT4" ShapeID="_x0000_i1048" DrawAspect="Content" ObjectID="_1798024496" r:id="rId58"/>
              </w:object>
            </w:r>
            <w:r w:rsidR="00405B6C">
              <w:t xml:space="preserve">                                                            </w:t>
            </w:r>
            <w:proofErr w:type="spellStart"/>
            <w:r w:rsidR="00405B6C">
              <w:t>awrt</w:t>
            </w:r>
            <w:proofErr w:type="spellEnd"/>
            <w:r w:rsidR="00405B6C">
              <w:t xml:space="preserve"> 30.8</w:t>
            </w:r>
          </w:p>
        </w:tc>
        <w:tc>
          <w:tcPr>
            <w:tcW w:w="1134" w:type="dxa"/>
            <w:vAlign w:val="center"/>
          </w:tcPr>
          <w:p w14:paraId="40AD1990" w14:textId="281239BF" w:rsidR="00E109AA" w:rsidRPr="00A91544" w:rsidRDefault="00394EA6" w:rsidP="00166314">
            <w:pPr>
              <w:jc w:val="center"/>
            </w:pPr>
            <w:r>
              <w:t>B</w:t>
            </w:r>
            <w:r w:rsidR="00E109AA">
              <w:t>1</w:t>
            </w:r>
          </w:p>
        </w:tc>
      </w:tr>
      <w:tr w:rsidR="00E109AA" w:rsidRPr="00FB1F74" w14:paraId="6B09B9CA" w14:textId="77777777" w:rsidTr="00166314">
        <w:trPr>
          <w:trHeight w:val="42"/>
        </w:trPr>
        <w:tc>
          <w:tcPr>
            <w:tcW w:w="1271" w:type="dxa"/>
          </w:tcPr>
          <w:p w14:paraId="4F236B5F" w14:textId="758C954F" w:rsidR="00E109AA" w:rsidRDefault="00E119C3" w:rsidP="00166314">
            <w:pPr>
              <w:jc w:val="center"/>
              <w:rPr>
                <w:b/>
              </w:rPr>
            </w:pPr>
            <w:r>
              <w:rPr>
                <w:b/>
              </w:rPr>
              <w:t>(ii)</w:t>
            </w:r>
          </w:p>
        </w:tc>
        <w:tc>
          <w:tcPr>
            <w:tcW w:w="6804" w:type="dxa"/>
            <w:vAlign w:val="center"/>
          </w:tcPr>
          <w:p w14:paraId="1CDAFB59" w14:textId="14AE3AC4" w:rsidR="00E109AA" w:rsidRPr="00C54B4C" w:rsidRDefault="00AD1F2F" w:rsidP="00E119C3">
            <w:r w:rsidRPr="00C84834">
              <w:rPr>
                <w:position w:val="-30"/>
              </w:rPr>
              <w:object w:dxaOrig="2079" w:dyaOrig="800" w14:anchorId="034F4F9F">
                <v:shape id="_x0000_i1049" type="#_x0000_t75" style="width:104.25pt;height:39.75pt" o:ole="">
                  <v:imagedata r:id="rId59" o:title=""/>
                </v:shape>
                <o:OLEObject Type="Embed" ProgID="Equation.DSMT4" ShapeID="_x0000_i1049" DrawAspect="Content" ObjectID="_1798024497" r:id="rId60"/>
              </w:object>
            </w:r>
          </w:p>
        </w:tc>
        <w:tc>
          <w:tcPr>
            <w:tcW w:w="1134" w:type="dxa"/>
            <w:vAlign w:val="center"/>
          </w:tcPr>
          <w:p w14:paraId="17E94506" w14:textId="0FE8369F" w:rsidR="00E109AA" w:rsidRDefault="00394EA6" w:rsidP="00166314">
            <w:pPr>
              <w:jc w:val="center"/>
            </w:pPr>
            <w:r>
              <w:t>M</w:t>
            </w:r>
            <w:r w:rsidR="00E109AA">
              <w:t>1</w:t>
            </w:r>
          </w:p>
        </w:tc>
      </w:tr>
      <w:tr w:rsidR="00281AD7" w:rsidRPr="00FB1F74" w14:paraId="65F12FED" w14:textId="77777777" w:rsidTr="00166314">
        <w:trPr>
          <w:trHeight w:val="42"/>
        </w:trPr>
        <w:tc>
          <w:tcPr>
            <w:tcW w:w="1271" w:type="dxa"/>
          </w:tcPr>
          <w:p w14:paraId="5587EA6A" w14:textId="77777777" w:rsidR="00281AD7" w:rsidRDefault="00281AD7" w:rsidP="00166314">
            <w:pPr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5A38C0F8" w14:textId="6D0DB573" w:rsidR="00281AD7" w:rsidRPr="00C54B4C" w:rsidRDefault="00684861" w:rsidP="00E119C3">
            <w:r>
              <w:t>= 9.230…</w:t>
            </w:r>
            <w:r>
              <w:tab/>
            </w:r>
            <w:r>
              <w:tab/>
              <w:t xml:space="preserve">                                    </w:t>
            </w:r>
            <w:r>
              <w:tab/>
            </w:r>
            <w:proofErr w:type="spellStart"/>
            <w:r>
              <w:t>awrt</w:t>
            </w:r>
            <w:proofErr w:type="spellEnd"/>
            <w:r>
              <w:t xml:space="preserve"> 9.23</w:t>
            </w:r>
          </w:p>
        </w:tc>
        <w:tc>
          <w:tcPr>
            <w:tcW w:w="1134" w:type="dxa"/>
            <w:vAlign w:val="center"/>
          </w:tcPr>
          <w:p w14:paraId="4E4FC97A" w14:textId="197313E6" w:rsidR="00281AD7" w:rsidRDefault="00394EA6" w:rsidP="00166314">
            <w:pPr>
              <w:jc w:val="center"/>
            </w:pPr>
            <w:r>
              <w:t>A1</w:t>
            </w:r>
          </w:p>
        </w:tc>
      </w:tr>
      <w:tr w:rsidR="00E109AA" w:rsidRPr="00FB1F74" w14:paraId="0ACF0A44" w14:textId="77777777" w:rsidTr="00166314">
        <w:trPr>
          <w:trHeight w:val="43"/>
        </w:trPr>
        <w:tc>
          <w:tcPr>
            <w:tcW w:w="1271" w:type="dxa"/>
          </w:tcPr>
          <w:p w14:paraId="6F296694" w14:textId="77777777" w:rsidR="00E109AA" w:rsidRDefault="00E109AA" w:rsidP="00166314">
            <w:pPr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225120B2" w14:textId="77777777" w:rsidR="00E109AA" w:rsidRPr="007038FD" w:rsidRDefault="00E109AA" w:rsidP="00166314">
            <w:pPr>
              <w:jc w:val="center"/>
            </w:pPr>
          </w:p>
        </w:tc>
        <w:tc>
          <w:tcPr>
            <w:tcW w:w="1134" w:type="dxa"/>
            <w:vAlign w:val="center"/>
          </w:tcPr>
          <w:p w14:paraId="1D6019EB" w14:textId="54DAF646" w:rsidR="00E109AA" w:rsidRPr="005430DE" w:rsidRDefault="00E109AA" w:rsidP="00166314">
            <w:pPr>
              <w:jc w:val="center"/>
              <w:rPr>
                <w:b/>
              </w:rPr>
            </w:pPr>
            <w:r>
              <w:rPr>
                <w:b/>
              </w:rPr>
              <w:t>(</w:t>
            </w:r>
            <w:r w:rsidR="00281AD7">
              <w:rPr>
                <w:b/>
              </w:rPr>
              <w:t>3</w:t>
            </w:r>
            <w:r w:rsidRPr="005430DE">
              <w:rPr>
                <w:b/>
              </w:rPr>
              <w:t>)</w:t>
            </w:r>
          </w:p>
        </w:tc>
      </w:tr>
      <w:tr w:rsidR="00E109AA" w:rsidRPr="00FB1F74" w14:paraId="2561220F" w14:textId="77777777" w:rsidTr="00166314">
        <w:trPr>
          <w:trHeight w:val="43"/>
        </w:trPr>
        <w:tc>
          <w:tcPr>
            <w:tcW w:w="9209" w:type="dxa"/>
            <w:gridSpan w:val="3"/>
          </w:tcPr>
          <w:p w14:paraId="43C98787" w14:textId="3A1EF416" w:rsidR="00E109AA" w:rsidRDefault="00E109AA" w:rsidP="00166314">
            <w:pPr>
              <w:jc w:val="right"/>
              <w:rPr>
                <w:b/>
              </w:rPr>
            </w:pPr>
            <w:r>
              <w:rPr>
                <w:b/>
              </w:rPr>
              <w:t>(</w:t>
            </w:r>
            <w:r w:rsidR="00281AD7">
              <w:rPr>
                <w:b/>
              </w:rPr>
              <w:t>8</w:t>
            </w:r>
            <w:r>
              <w:rPr>
                <w:b/>
              </w:rPr>
              <w:t xml:space="preserve"> marks)</w:t>
            </w:r>
          </w:p>
        </w:tc>
      </w:tr>
    </w:tbl>
    <w:p w14:paraId="42D78AFF" w14:textId="77777777" w:rsidR="00E109AA" w:rsidRDefault="00E109AA"/>
    <w:p w14:paraId="5ADB3802" w14:textId="77777777" w:rsidR="00510543" w:rsidRDefault="00510543"/>
    <w:p w14:paraId="5CDB661E" w14:textId="77777777" w:rsidR="00510543" w:rsidRDefault="00510543"/>
    <w:p w14:paraId="018721C8" w14:textId="77777777" w:rsidR="00510543" w:rsidRDefault="00510543"/>
    <w:p w14:paraId="65EEFF3F" w14:textId="77777777" w:rsidR="00510543" w:rsidRDefault="00510543"/>
    <w:p w14:paraId="7E321E36" w14:textId="77777777" w:rsidR="00510543" w:rsidRDefault="00510543"/>
    <w:p w14:paraId="0ABC533E" w14:textId="77777777" w:rsidR="00510543" w:rsidRDefault="00510543"/>
    <w:p w14:paraId="1C85C448" w14:textId="77777777" w:rsidR="00510543" w:rsidRDefault="00510543"/>
    <w:p w14:paraId="5640741F" w14:textId="77777777" w:rsidR="00510543" w:rsidRDefault="00510543"/>
    <w:tbl>
      <w:tblPr>
        <w:tblW w:w="920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1"/>
        <w:gridCol w:w="6804"/>
        <w:gridCol w:w="1134"/>
      </w:tblGrid>
      <w:tr w:rsidR="00E109AA" w:rsidRPr="00FB1F74" w14:paraId="55FA89CB" w14:textId="77777777" w:rsidTr="00166314">
        <w:trPr>
          <w:trHeight w:val="506"/>
        </w:trPr>
        <w:tc>
          <w:tcPr>
            <w:tcW w:w="1271" w:type="dxa"/>
            <w:shd w:val="clear" w:color="auto" w:fill="D9D9D9" w:themeFill="background1" w:themeFillShade="D9"/>
          </w:tcPr>
          <w:p w14:paraId="30E680E5" w14:textId="77777777" w:rsidR="00E109AA" w:rsidRPr="00FB1F74" w:rsidRDefault="00E109AA" w:rsidP="00166314">
            <w:pPr>
              <w:jc w:val="center"/>
              <w:rPr>
                <w:b/>
              </w:rPr>
            </w:pPr>
            <w:r w:rsidRPr="00FB1F74">
              <w:rPr>
                <w:b/>
              </w:rPr>
              <w:lastRenderedPageBreak/>
              <w:t>Question</w:t>
            </w:r>
          </w:p>
        </w:tc>
        <w:tc>
          <w:tcPr>
            <w:tcW w:w="6804" w:type="dxa"/>
            <w:shd w:val="clear" w:color="auto" w:fill="D9D9D9" w:themeFill="background1" w:themeFillShade="D9"/>
          </w:tcPr>
          <w:p w14:paraId="15EBA9E9" w14:textId="77777777" w:rsidR="00E109AA" w:rsidRPr="00FB1F74" w:rsidRDefault="00E109AA" w:rsidP="00166314">
            <w:pPr>
              <w:jc w:val="center"/>
              <w:rPr>
                <w:b/>
              </w:rPr>
            </w:pPr>
            <w:r w:rsidRPr="00FB1F74">
              <w:rPr>
                <w:b/>
              </w:rPr>
              <w:t>Scheme</w:t>
            </w:r>
          </w:p>
        </w:tc>
        <w:tc>
          <w:tcPr>
            <w:tcW w:w="1134" w:type="dxa"/>
            <w:shd w:val="clear" w:color="auto" w:fill="D9D9D9" w:themeFill="background1" w:themeFillShade="D9"/>
          </w:tcPr>
          <w:p w14:paraId="0CE20585" w14:textId="77777777" w:rsidR="00E109AA" w:rsidRPr="00FB1F74" w:rsidRDefault="00E109AA" w:rsidP="00166314">
            <w:pPr>
              <w:jc w:val="center"/>
              <w:rPr>
                <w:b/>
              </w:rPr>
            </w:pPr>
            <w:r w:rsidRPr="00FB1F74">
              <w:rPr>
                <w:b/>
              </w:rPr>
              <w:t>Marks</w:t>
            </w:r>
          </w:p>
        </w:tc>
      </w:tr>
      <w:tr w:rsidR="00E109AA" w:rsidRPr="00FB1F74" w14:paraId="4FBDF9B6" w14:textId="77777777" w:rsidTr="00166314">
        <w:trPr>
          <w:trHeight w:val="187"/>
        </w:trPr>
        <w:tc>
          <w:tcPr>
            <w:tcW w:w="1271" w:type="dxa"/>
            <w:tcBorders>
              <w:bottom w:val="nil"/>
            </w:tcBorders>
          </w:tcPr>
          <w:p w14:paraId="07851FB8" w14:textId="7152BEA6" w:rsidR="00E109AA" w:rsidRPr="00C43AD8" w:rsidRDefault="008906F8" w:rsidP="00166314">
            <w:pPr>
              <w:jc w:val="center"/>
              <w:rPr>
                <w:b/>
              </w:rPr>
            </w:pPr>
            <w:r>
              <w:rPr>
                <w:b/>
              </w:rPr>
              <w:t>5</w:t>
            </w:r>
            <w:r w:rsidR="00E109AA">
              <w:rPr>
                <w:b/>
              </w:rPr>
              <w:t>a</w:t>
            </w:r>
          </w:p>
        </w:tc>
        <w:tc>
          <w:tcPr>
            <w:tcW w:w="6804" w:type="dxa"/>
            <w:vAlign w:val="center"/>
          </w:tcPr>
          <w:p w14:paraId="191E89B2" w14:textId="56FC5A4D" w:rsidR="00E109AA" w:rsidRPr="00A91544" w:rsidRDefault="006C674C" w:rsidP="00166314">
            <w:r w:rsidRPr="009A24E1">
              <w:rPr>
                <w:position w:val="-24"/>
                <w:lang w:val="en-US"/>
              </w:rPr>
              <w:object w:dxaOrig="2280" w:dyaOrig="620" w14:anchorId="47D1CEEE">
                <v:shape id="_x0000_i1050" type="#_x0000_t75" style="width:114pt;height:30.75pt" o:ole="">
                  <v:imagedata r:id="rId61" o:title=""/>
                </v:shape>
                <o:OLEObject Type="Embed" ProgID="Equation.DSMT4" ShapeID="_x0000_i1050" DrawAspect="Content" ObjectID="_1798024498" r:id="rId62"/>
              </w:object>
            </w:r>
          </w:p>
        </w:tc>
        <w:tc>
          <w:tcPr>
            <w:tcW w:w="1134" w:type="dxa"/>
            <w:vAlign w:val="center"/>
          </w:tcPr>
          <w:p w14:paraId="43953FD0" w14:textId="57079D5F" w:rsidR="00E109AA" w:rsidRPr="00A91544" w:rsidRDefault="00E109AA" w:rsidP="00166314">
            <w:pPr>
              <w:jc w:val="center"/>
            </w:pPr>
            <w:r>
              <w:t>M1</w:t>
            </w:r>
            <w:r w:rsidR="001B06AE">
              <w:t>B1</w:t>
            </w:r>
          </w:p>
        </w:tc>
      </w:tr>
      <w:tr w:rsidR="00E109AA" w:rsidRPr="00FB1F74" w14:paraId="0662D208" w14:textId="77777777" w:rsidTr="00510543">
        <w:trPr>
          <w:trHeight w:val="187"/>
        </w:trPr>
        <w:tc>
          <w:tcPr>
            <w:tcW w:w="1271" w:type="dxa"/>
            <w:vMerge w:val="restart"/>
            <w:tcBorders>
              <w:top w:val="nil"/>
            </w:tcBorders>
          </w:tcPr>
          <w:p w14:paraId="46218B37" w14:textId="77777777" w:rsidR="00E109AA" w:rsidRPr="00C43AD8" w:rsidRDefault="00E109AA" w:rsidP="00166314">
            <w:pPr>
              <w:jc w:val="center"/>
              <w:rPr>
                <w:b/>
              </w:rPr>
            </w:pPr>
          </w:p>
        </w:tc>
        <w:tc>
          <w:tcPr>
            <w:tcW w:w="6804" w:type="dxa"/>
            <w:shd w:val="clear" w:color="auto" w:fill="auto"/>
            <w:vAlign w:val="center"/>
          </w:tcPr>
          <w:p w14:paraId="0FE69D7E" w14:textId="275F2693" w:rsidR="00E109AA" w:rsidRPr="00A91544" w:rsidRDefault="00BA7508" w:rsidP="006C674C">
            <w:r w:rsidRPr="00510543">
              <w:rPr>
                <w:position w:val="-24"/>
                <w:lang w:val="en-US"/>
              </w:rPr>
              <w:object w:dxaOrig="2420" w:dyaOrig="620" w14:anchorId="4852A987">
                <v:shape id="_x0000_i1051" type="#_x0000_t75" style="width:121.5pt;height:30.75pt" o:ole="">
                  <v:imagedata r:id="rId63" o:title=""/>
                </v:shape>
                <o:OLEObject Type="Embed" ProgID="Equation.DSMT4" ShapeID="_x0000_i1051" DrawAspect="Content" ObjectID="_1798024499" r:id="rId64"/>
              </w:object>
            </w:r>
            <w:r w:rsidR="00CC5D53" w:rsidRPr="00510543">
              <w:rPr>
                <w:lang w:val="en-US"/>
              </w:rPr>
              <w:t xml:space="preserve"> So </w:t>
            </w:r>
            <w:r w:rsidR="00CC5D53" w:rsidRPr="00510543">
              <w:rPr>
                <w:position w:val="-6"/>
                <w:lang w:val="en-US"/>
              </w:rPr>
              <w:object w:dxaOrig="840" w:dyaOrig="279" w14:anchorId="263E6AE6">
                <v:shape id="_x0000_i1052" type="#_x0000_t75" style="width:42pt;height:13.5pt" o:ole="">
                  <v:imagedata r:id="rId65" o:title=""/>
                </v:shape>
                <o:OLEObject Type="Embed" ProgID="Equation.DSMT4" ShapeID="_x0000_i1052" DrawAspect="Content" ObjectID="_1798024500" r:id="rId66"/>
              </w:object>
            </w:r>
            <w:r w:rsidR="00CC5D53" w:rsidRPr="00510543">
              <w:rPr>
                <w:lang w:val="en-US"/>
              </w:rPr>
              <w:t>*</w:t>
            </w:r>
          </w:p>
        </w:tc>
        <w:tc>
          <w:tcPr>
            <w:tcW w:w="1134" w:type="dxa"/>
            <w:vAlign w:val="center"/>
          </w:tcPr>
          <w:p w14:paraId="1D349C74" w14:textId="1B364664" w:rsidR="00E109AA" w:rsidRPr="00A91544" w:rsidRDefault="00E109AA" w:rsidP="00166314">
            <w:pPr>
              <w:jc w:val="center"/>
            </w:pPr>
            <w:r>
              <w:t>A1</w:t>
            </w:r>
            <w:r w:rsidR="001B06AE">
              <w:t>*</w:t>
            </w:r>
          </w:p>
        </w:tc>
      </w:tr>
      <w:tr w:rsidR="00E109AA" w:rsidRPr="00FB1F74" w14:paraId="11333081" w14:textId="77777777" w:rsidTr="00166314">
        <w:trPr>
          <w:trHeight w:val="185"/>
        </w:trPr>
        <w:tc>
          <w:tcPr>
            <w:tcW w:w="1271" w:type="dxa"/>
            <w:vMerge/>
          </w:tcPr>
          <w:p w14:paraId="18201FC0" w14:textId="77777777" w:rsidR="00E109AA" w:rsidRDefault="00E109AA" w:rsidP="00166314">
            <w:pPr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236ECDFC" w14:textId="77777777" w:rsidR="00E109AA" w:rsidRPr="00C54B4C" w:rsidRDefault="00E109AA" w:rsidP="00166314">
            <w:pPr>
              <w:jc w:val="center"/>
            </w:pPr>
          </w:p>
        </w:tc>
        <w:tc>
          <w:tcPr>
            <w:tcW w:w="1134" w:type="dxa"/>
            <w:vAlign w:val="center"/>
          </w:tcPr>
          <w:p w14:paraId="6CE11017" w14:textId="11F5BBE7" w:rsidR="00E109AA" w:rsidRPr="00470FC6" w:rsidRDefault="00E109AA" w:rsidP="00166314">
            <w:pPr>
              <w:jc w:val="center"/>
              <w:rPr>
                <w:b/>
              </w:rPr>
            </w:pPr>
            <w:r w:rsidRPr="00470FC6">
              <w:rPr>
                <w:b/>
              </w:rPr>
              <w:t>(</w:t>
            </w:r>
            <w:r w:rsidR="001B06AE">
              <w:rPr>
                <w:b/>
              </w:rPr>
              <w:t>3</w:t>
            </w:r>
            <w:r w:rsidRPr="00470FC6">
              <w:rPr>
                <w:b/>
              </w:rPr>
              <w:t>)</w:t>
            </w:r>
          </w:p>
        </w:tc>
      </w:tr>
      <w:tr w:rsidR="008906F8" w:rsidRPr="00FB1F74" w14:paraId="224C2F7E" w14:textId="77777777" w:rsidTr="00166314">
        <w:trPr>
          <w:trHeight w:val="42"/>
        </w:trPr>
        <w:tc>
          <w:tcPr>
            <w:tcW w:w="1271" w:type="dxa"/>
            <w:vMerge w:val="restart"/>
          </w:tcPr>
          <w:p w14:paraId="24DDBD18" w14:textId="77777777" w:rsidR="008906F8" w:rsidRPr="00C43AD8" w:rsidRDefault="008906F8" w:rsidP="00166314">
            <w:pPr>
              <w:jc w:val="center"/>
              <w:rPr>
                <w:b/>
              </w:rPr>
            </w:pPr>
            <w:r>
              <w:rPr>
                <w:b/>
              </w:rPr>
              <w:t>5b</w:t>
            </w:r>
          </w:p>
        </w:tc>
        <w:tc>
          <w:tcPr>
            <w:tcW w:w="6804" w:type="dxa"/>
            <w:vAlign w:val="center"/>
          </w:tcPr>
          <w:p w14:paraId="69ABF651" w14:textId="1FA58FDF" w:rsidR="008906F8" w:rsidRPr="00A91544" w:rsidRDefault="00192232" w:rsidP="00CC5D53">
            <w:r w:rsidRPr="00192DBE">
              <w:rPr>
                <w:position w:val="-14"/>
                <w:lang w:val="en-US"/>
              </w:rPr>
              <w:object w:dxaOrig="2540" w:dyaOrig="400" w14:anchorId="50CA5AFF">
                <v:shape id="_x0000_i1053" type="#_x0000_t75" style="width:128.25pt;height:19.5pt" o:ole="">
                  <v:imagedata r:id="rId67" o:title=""/>
                </v:shape>
                <o:OLEObject Type="Embed" ProgID="Equation.DSMT4" ShapeID="_x0000_i1053" DrawAspect="Content" ObjectID="_1798024501" r:id="rId68"/>
              </w:object>
            </w:r>
            <w:r>
              <w:rPr>
                <w:lang w:val="en-US"/>
              </w:rPr>
              <w:tab/>
              <w:t xml:space="preserve">                               </w:t>
            </w:r>
            <w:r>
              <w:rPr>
                <w:lang w:val="en-US"/>
              </w:rPr>
              <w:tab/>
            </w:r>
            <w:proofErr w:type="spellStart"/>
            <w:r>
              <w:rPr>
                <w:lang w:val="en-US"/>
              </w:rPr>
              <w:t>awrt</w:t>
            </w:r>
            <w:proofErr w:type="spellEnd"/>
            <w:r>
              <w:rPr>
                <w:lang w:val="en-US"/>
              </w:rPr>
              <w:t xml:space="preserve"> 0.190</w:t>
            </w:r>
          </w:p>
        </w:tc>
        <w:tc>
          <w:tcPr>
            <w:tcW w:w="1134" w:type="dxa"/>
            <w:vAlign w:val="center"/>
          </w:tcPr>
          <w:p w14:paraId="05156EE6" w14:textId="3B53C46E" w:rsidR="008906F8" w:rsidRPr="00A91544" w:rsidRDefault="001B06AE" w:rsidP="00166314">
            <w:pPr>
              <w:jc w:val="center"/>
            </w:pPr>
            <w:r>
              <w:t>B</w:t>
            </w:r>
            <w:r w:rsidR="008906F8">
              <w:t>1</w:t>
            </w:r>
          </w:p>
        </w:tc>
      </w:tr>
      <w:tr w:rsidR="008906F8" w:rsidRPr="00FB1F74" w14:paraId="0D9B8971" w14:textId="77777777" w:rsidTr="00166314">
        <w:trPr>
          <w:trHeight w:val="43"/>
        </w:trPr>
        <w:tc>
          <w:tcPr>
            <w:tcW w:w="1271" w:type="dxa"/>
            <w:vMerge/>
          </w:tcPr>
          <w:p w14:paraId="16A0DA5B" w14:textId="77777777" w:rsidR="008906F8" w:rsidRDefault="008906F8" w:rsidP="00166314">
            <w:pPr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33E59FD7" w14:textId="77777777" w:rsidR="008906F8" w:rsidRPr="007038FD" w:rsidRDefault="008906F8" w:rsidP="00166314">
            <w:pPr>
              <w:jc w:val="center"/>
            </w:pPr>
          </w:p>
        </w:tc>
        <w:tc>
          <w:tcPr>
            <w:tcW w:w="1134" w:type="dxa"/>
            <w:vAlign w:val="center"/>
          </w:tcPr>
          <w:p w14:paraId="0B31B939" w14:textId="15AAD60F" w:rsidR="008906F8" w:rsidRPr="005430DE" w:rsidRDefault="008906F8" w:rsidP="00166314">
            <w:pPr>
              <w:jc w:val="center"/>
              <w:rPr>
                <w:b/>
              </w:rPr>
            </w:pPr>
            <w:r>
              <w:rPr>
                <w:b/>
              </w:rPr>
              <w:t>(</w:t>
            </w:r>
            <w:r w:rsidR="001B06AE">
              <w:rPr>
                <w:b/>
              </w:rPr>
              <w:t>1</w:t>
            </w:r>
            <w:r w:rsidRPr="005430DE">
              <w:rPr>
                <w:b/>
              </w:rPr>
              <w:t>)</w:t>
            </w:r>
          </w:p>
        </w:tc>
      </w:tr>
      <w:tr w:rsidR="008906F8" w:rsidRPr="00FB1F74" w14:paraId="1588CEAA" w14:textId="77777777" w:rsidTr="00166314">
        <w:trPr>
          <w:trHeight w:val="42"/>
        </w:trPr>
        <w:tc>
          <w:tcPr>
            <w:tcW w:w="1271" w:type="dxa"/>
            <w:vMerge w:val="restart"/>
          </w:tcPr>
          <w:p w14:paraId="73D878F0" w14:textId="13AD894E" w:rsidR="008906F8" w:rsidRPr="00C43AD8" w:rsidRDefault="008906F8" w:rsidP="008906F8">
            <w:pPr>
              <w:jc w:val="center"/>
              <w:rPr>
                <w:b/>
              </w:rPr>
            </w:pPr>
            <w:r>
              <w:rPr>
                <w:b/>
              </w:rPr>
              <w:t>5c</w:t>
            </w:r>
          </w:p>
        </w:tc>
        <w:tc>
          <w:tcPr>
            <w:tcW w:w="6804" w:type="dxa"/>
            <w:vAlign w:val="center"/>
          </w:tcPr>
          <w:p w14:paraId="52A4723E" w14:textId="21AD4858" w:rsidR="008906F8" w:rsidRPr="00A91544" w:rsidRDefault="00B64CA3" w:rsidP="00B64CA3">
            <w:r w:rsidRPr="00F6455C">
              <w:rPr>
                <w:position w:val="-12"/>
                <w:lang w:val="en-US"/>
              </w:rPr>
              <w:object w:dxaOrig="1359" w:dyaOrig="360" w14:anchorId="50F4544A">
                <v:shape id="_x0000_i1054" type="#_x0000_t75" style="width:68.25pt;height:18.75pt" o:ole="">
                  <v:imagedata r:id="rId69" o:title=""/>
                </v:shape>
                <o:OLEObject Type="Embed" ProgID="Equation.DSMT4" ShapeID="_x0000_i1054" DrawAspect="Content" ObjectID="_1798024502" r:id="rId70"/>
              </w:object>
            </w:r>
            <w:r>
              <w:rPr>
                <w:lang w:val="en-US"/>
              </w:rPr>
              <w:tab/>
            </w:r>
            <w:r>
              <w:rPr>
                <w:lang w:val="en-US"/>
              </w:rPr>
              <w:tab/>
            </w:r>
            <w:r w:rsidRPr="00F6455C">
              <w:rPr>
                <w:position w:val="-12"/>
                <w:lang w:val="en-US"/>
              </w:rPr>
              <w:object w:dxaOrig="1340" w:dyaOrig="360" w14:anchorId="48528B0D">
                <v:shape id="_x0000_i1055" type="#_x0000_t75" style="width:66.75pt;height:18.75pt" o:ole="">
                  <v:imagedata r:id="rId71" o:title=""/>
                </v:shape>
                <o:OLEObject Type="Embed" ProgID="Equation.DSMT4" ShapeID="_x0000_i1055" DrawAspect="Content" ObjectID="_1798024503" r:id="rId72"/>
              </w:object>
            </w:r>
          </w:p>
        </w:tc>
        <w:tc>
          <w:tcPr>
            <w:tcW w:w="1134" w:type="dxa"/>
            <w:vAlign w:val="center"/>
          </w:tcPr>
          <w:p w14:paraId="09BF9376" w14:textId="4969747A" w:rsidR="008906F8" w:rsidRPr="00A91544" w:rsidRDefault="001B06AE" w:rsidP="008906F8">
            <w:pPr>
              <w:jc w:val="center"/>
            </w:pPr>
            <w:r>
              <w:t>B</w:t>
            </w:r>
            <w:r w:rsidR="008906F8">
              <w:t>1</w:t>
            </w:r>
          </w:p>
        </w:tc>
      </w:tr>
      <w:tr w:rsidR="00E109AA" w:rsidRPr="00FB1F74" w14:paraId="2B9ED2BE" w14:textId="77777777" w:rsidTr="00166314">
        <w:trPr>
          <w:trHeight w:val="42"/>
        </w:trPr>
        <w:tc>
          <w:tcPr>
            <w:tcW w:w="1271" w:type="dxa"/>
            <w:vMerge/>
          </w:tcPr>
          <w:p w14:paraId="3C6D1D76" w14:textId="77777777" w:rsidR="00E109AA" w:rsidRDefault="00E109AA" w:rsidP="00166314">
            <w:pPr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410FF934" w14:textId="3A703EF8" w:rsidR="00E109AA" w:rsidRPr="00C54B4C" w:rsidRDefault="00304F50" w:rsidP="00B64CA3">
            <w:r w:rsidRPr="00750754">
              <w:rPr>
                <w:position w:val="-36"/>
                <w:lang w:val="en-US"/>
              </w:rPr>
              <w:object w:dxaOrig="2280" w:dyaOrig="840" w14:anchorId="7CCC0888">
                <v:shape id="_x0000_i1056" type="#_x0000_t75" style="width:114pt;height:42pt" o:ole="">
                  <v:imagedata r:id="rId73" o:title=""/>
                </v:shape>
                <o:OLEObject Type="Embed" ProgID="Equation.DSMT4" ShapeID="_x0000_i1056" DrawAspect="Content" ObjectID="_1798024504" r:id="rId74"/>
              </w:object>
            </w:r>
          </w:p>
        </w:tc>
        <w:tc>
          <w:tcPr>
            <w:tcW w:w="1134" w:type="dxa"/>
            <w:vAlign w:val="center"/>
          </w:tcPr>
          <w:p w14:paraId="1CD828B8" w14:textId="21C9C2F2" w:rsidR="00E109AA" w:rsidRDefault="001B06AE" w:rsidP="00166314">
            <w:pPr>
              <w:jc w:val="center"/>
            </w:pPr>
            <w:r>
              <w:t>M</w:t>
            </w:r>
            <w:r w:rsidR="00E109AA">
              <w:t>1</w:t>
            </w:r>
          </w:p>
        </w:tc>
      </w:tr>
      <w:tr w:rsidR="001B06AE" w:rsidRPr="00FB1F74" w14:paraId="3A1DA604" w14:textId="77777777" w:rsidTr="00166314">
        <w:trPr>
          <w:trHeight w:val="42"/>
        </w:trPr>
        <w:tc>
          <w:tcPr>
            <w:tcW w:w="1271" w:type="dxa"/>
            <w:vMerge/>
          </w:tcPr>
          <w:p w14:paraId="40AF6BBC" w14:textId="77777777" w:rsidR="001B06AE" w:rsidRDefault="001B06AE" w:rsidP="00166314">
            <w:pPr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24C4D22E" w14:textId="5A9031E9" w:rsidR="001B06AE" w:rsidRPr="00C54B4C" w:rsidRDefault="00FD4276" w:rsidP="00304F50">
            <w:r w:rsidRPr="00B202E4">
              <w:rPr>
                <w:position w:val="-16"/>
                <w:lang w:val="en-US"/>
              </w:rPr>
              <w:object w:dxaOrig="4040" w:dyaOrig="440" w14:anchorId="2F0833C4">
                <v:shape id="_x0000_i1057" type="#_x0000_t75" style="width:202.5pt;height:22.5pt" o:ole="">
                  <v:imagedata r:id="rId75" o:title=""/>
                </v:shape>
                <o:OLEObject Type="Embed" ProgID="Equation.DSMT4" ShapeID="_x0000_i1057" DrawAspect="Content" ObjectID="_1798024505" r:id="rId76"/>
              </w:object>
            </w:r>
          </w:p>
        </w:tc>
        <w:tc>
          <w:tcPr>
            <w:tcW w:w="1134" w:type="dxa"/>
            <w:vAlign w:val="center"/>
          </w:tcPr>
          <w:p w14:paraId="2DC0021C" w14:textId="7A8ED6DC" w:rsidR="001B06AE" w:rsidRDefault="001B06AE" w:rsidP="00166314">
            <w:pPr>
              <w:jc w:val="center"/>
            </w:pPr>
            <w:r>
              <w:t>A1</w:t>
            </w:r>
          </w:p>
        </w:tc>
      </w:tr>
      <w:tr w:rsidR="001B06AE" w:rsidRPr="00FB1F74" w14:paraId="17D6EA7D" w14:textId="77777777" w:rsidTr="00166314">
        <w:trPr>
          <w:trHeight w:val="42"/>
        </w:trPr>
        <w:tc>
          <w:tcPr>
            <w:tcW w:w="1271" w:type="dxa"/>
            <w:vMerge/>
          </w:tcPr>
          <w:p w14:paraId="08E6F197" w14:textId="77777777" w:rsidR="001B06AE" w:rsidRDefault="001B06AE" w:rsidP="00166314">
            <w:pPr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1ECEE0BC" w14:textId="68D79BF9" w:rsidR="001B06AE" w:rsidRPr="00C54B4C" w:rsidRDefault="00BE4F88" w:rsidP="00CF61E7">
            <w:r>
              <w:rPr>
                <w:lang w:val="en-US"/>
              </w:rPr>
              <w:t>0.0458 &gt; 2.5% or 1.68…&lt;1.96 or not significant</w:t>
            </w:r>
          </w:p>
        </w:tc>
        <w:tc>
          <w:tcPr>
            <w:tcW w:w="1134" w:type="dxa"/>
            <w:vAlign w:val="center"/>
          </w:tcPr>
          <w:p w14:paraId="01904C97" w14:textId="2323991E" w:rsidR="001B06AE" w:rsidRDefault="001B06AE" w:rsidP="00166314">
            <w:pPr>
              <w:jc w:val="center"/>
            </w:pPr>
            <w:r>
              <w:t>M1</w:t>
            </w:r>
          </w:p>
        </w:tc>
      </w:tr>
      <w:tr w:rsidR="001B06AE" w:rsidRPr="00FB1F74" w14:paraId="2BE9C276" w14:textId="77777777" w:rsidTr="00166314">
        <w:trPr>
          <w:trHeight w:val="42"/>
        </w:trPr>
        <w:tc>
          <w:tcPr>
            <w:tcW w:w="1271" w:type="dxa"/>
            <w:vMerge/>
          </w:tcPr>
          <w:p w14:paraId="58D79687" w14:textId="77777777" w:rsidR="001B06AE" w:rsidRDefault="001B06AE" w:rsidP="00166314">
            <w:pPr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61B69427" w14:textId="095BDC62" w:rsidR="001B06AE" w:rsidRPr="00C54B4C" w:rsidRDefault="00CB7DCD" w:rsidP="00BE4F88">
            <w:r>
              <w:rPr>
                <w:lang w:val="en-US"/>
              </w:rPr>
              <w:t xml:space="preserve">Insufficient evidence to suggest that the mean lifespan of these mountain bike </w:t>
            </w:r>
            <w:proofErr w:type="spellStart"/>
            <w:r>
              <w:rPr>
                <w:lang w:val="en-US"/>
              </w:rPr>
              <w:t>tyres</w:t>
            </w:r>
            <w:proofErr w:type="spellEnd"/>
            <w:r>
              <w:rPr>
                <w:lang w:val="en-US"/>
              </w:rPr>
              <w:t xml:space="preserve"> is now greater than 3200</w:t>
            </w:r>
          </w:p>
        </w:tc>
        <w:tc>
          <w:tcPr>
            <w:tcW w:w="1134" w:type="dxa"/>
            <w:vAlign w:val="center"/>
          </w:tcPr>
          <w:p w14:paraId="345E9793" w14:textId="08B9257C" w:rsidR="001B06AE" w:rsidRDefault="001B06AE" w:rsidP="00166314">
            <w:pPr>
              <w:jc w:val="center"/>
            </w:pPr>
            <w:r>
              <w:t>A1</w:t>
            </w:r>
          </w:p>
        </w:tc>
      </w:tr>
      <w:tr w:rsidR="00E109AA" w:rsidRPr="00FB1F74" w14:paraId="4C4F606A" w14:textId="77777777" w:rsidTr="00166314">
        <w:trPr>
          <w:trHeight w:val="43"/>
        </w:trPr>
        <w:tc>
          <w:tcPr>
            <w:tcW w:w="1271" w:type="dxa"/>
            <w:vMerge/>
          </w:tcPr>
          <w:p w14:paraId="070789D6" w14:textId="77777777" w:rsidR="00E109AA" w:rsidRDefault="00E109AA" w:rsidP="00166314">
            <w:pPr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473F7CCE" w14:textId="77777777" w:rsidR="00E109AA" w:rsidRPr="007038FD" w:rsidRDefault="00E109AA" w:rsidP="00166314">
            <w:pPr>
              <w:jc w:val="center"/>
            </w:pPr>
          </w:p>
        </w:tc>
        <w:tc>
          <w:tcPr>
            <w:tcW w:w="1134" w:type="dxa"/>
            <w:vAlign w:val="center"/>
          </w:tcPr>
          <w:p w14:paraId="69A3CF2A" w14:textId="3D75CB85" w:rsidR="00E109AA" w:rsidRPr="005430DE" w:rsidRDefault="00E109AA" w:rsidP="00166314">
            <w:pPr>
              <w:jc w:val="center"/>
              <w:rPr>
                <w:b/>
              </w:rPr>
            </w:pPr>
            <w:r>
              <w:rPr>
                <w:b/>
              </w:rPr>
              <w:t>(</w:t>
            </w:r>
            <w:r w:rsidR="001B06AE">
              <w:rPr>
                <w:b/>
              </w:rPr>
              <w:t>5</w:t>
            </w:r>
            <w:r w:rsidRPr="005430DE">
              <w:rPr>
                <w:b/>
              </w:rPr>
              <w:t>)</w:t>
            </w:r>
          </w:p>
        </w:tc>
      </w:tr>
      <w:tr w:rsidR="00E109AA" w:rsidRPr="00FB1F74" w14:paraId="5C5A175D" w14:textId="77777777" w:rsidTr="00166314">
        <w:trPr>
          <w:trHeight w:val="43"/>
        </w:trPr>
        <w:tc>
          <w:tcPr>
            <w:tcW w:w="9209" w:type="dxa"/>
            <w:gridSpan w:val="3"/>
          </w:tcPr>
          <w:p w14:paraId="1C329A67" w14:textId="5611C292" w:rsidR="00E109AA" w:rsidRDefault="00E109AA" w:rsidP="00166314">
            <w:pPr>
              <w:jc w:val="right"/>
              <w:rPr>
                <w:b/>
              </w:rPr>
            </w:pPr>
            <w:r>
              <w:rPr>
                <w:b/>
              </w:rPr>
              <w:t>(</w:t>
            </w:r>
            <w:r w:rsidR="00757E73">
              <w:rPr>
                <w:b/>
              </w:rPr>
              <w:t>9</w:t>
            </w:r>
            <w:r>
              <w:rPr>
                <w:b/>
              </w:rPr>
              <w:t xml:space="preserve"> marks)</w:t>
            </w:r>
          </w:p>
        </w:tc>
      </w:tr>
    </w:tbl>
    <w:p w14:paraId="15386E27" w14:textId="77777777" w:rsidR="00E109AA" w:rsidRDefault="00E109AA"/>
    <w:p w14:paraId="39B4DCA1" w14:textId="77777777" w:rsidR="00A407C1" w:rsidRDefault="00A407C1"/>
    <w:p w14:paraId="02EDF53D" w14:textId="77777777" w:rsidR="00A407C1" w:rsidRDefault="00A407C1"/>
    <w:tbl>
      <w:tblPr>
        <w:tblW w:w="920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1"/>
        <w:gridCol w:w="6804"/>
        <w:gridCol w:w="1134"/>
      </w:tblGrid>
      <w:tr w:rsidR="00E109AA" w:rsidRPr="00FB1F74" w14:paraId="163EE7B5" w14:textId="77777777" w:rsidTr="00166314">
        <w:trPr>
          <w:trHeight w:val="506"/>
        </w:trPr>
        <w:tc>
          <w:tcPr>
            <w:tcW w:w="1271" w:type="dxa"/>
            <w:shd w:val="clear" w:color="auto" w:fill="D9D9D9" w:themeFill="background1" w:themeFillShade="D9"/>
          </w:tcPr>
          <w:p w14:paraId="65D7E2C3" w14:textId="77777777" w:rsidR="00E109AA" w:rsidRPr="00FB1F74" w:rsidRDefault="00E109AA" w:rsidP="00166314">
            <w:pPr>
              <w:jc w:val="center"/>
              <w:rPr>
                <w:b/>
              </w:rPr>
            </w:pPr>
            <w:r w:rsidRPr="00FB1F74">
              <w:rPr>
                <w:b/>
              </w:rPr>
              <w:t>Question</w:t>
            </w:r>
          </w:p>
        </w:tc>
        <w:tc>
          <w:tcPr>
            <w:tcW w:w="6804" w:type="dxa"/>
            <w:shd w:val="clear" w:color="auto" w:fill="D9D9D9" w:themeFill="background1" w:themeFillShade="D9"/>
          </w:tcPr>
          <w:p w14:paraId="262343D5" w14:textId="77777777" w:rsidR="00E109AA" w:rsidRPr="00FB1F74" w:rsidRDefault="00E109AA" w:rsidP="00166314">
            <w:pPr>
              <w:jc w:val="center"/>
              <w:rPr>
                <w:b/>
              </w:rPr>
            </w:pPr>
            <w:r w:rsidRPr="00FB1F74">
              <w:rPr>
                <w:b/>
              </w:rPr>
              <w:t>Scheme</w:t>
            </w:r>
          </w:p>
        </w:tc>
        <w:tc>
          <w:tcPr>
            <w:tcW w:w="1134" w:type="dxa"/>
            <w:shd w:val="clear" w:color="auto" w:fill="D9D9D9" w:themeFill="background1" w:themeFillShade="D9"/>
          </w:tcPr>
          <w:p w14:paraId="31EE18EC" w14:textId="77777777" w:rsidR="00E109AA" w:rsidRPr="00FB1F74" w:rsidRDefault="00E109AA" w:rsidP="00166314">
            <w:pPr>
              <w:jc w:val="center"/>
              <w:rPr>
                <w:b/>
              </w:rPr>
            </w:pPr>
            <w:r w:rsidRPr="00FB1F74">
              <w:rPr>
                <w:b/>
              </w:rPr>
              <w:t>Marks</w:t>
            </w:r>
          </w:p>
        </w:tc>
      </w:tr>
      <w:tr w:rsidR="00E109AA" w:rsidRPr="00FB1F74" w14:paraId="6801B4F6" w14:textId="77777777" w:rsidTr="00166314">
        <w:trPr>
          <w:trHeight w:val="187"/>
        </w:trPr>
        <w:tc>
          <w:tcPr>
            <w:tcW w:w="1271" w:type="dxa"/>
            <w:tcBorders>
              <w:bottom w:val="nil"/>
            </w:tcBorders>
          </w:tcPr>
          <w:p w14:paraId="064BD9A8" w14:textId="73397378" w:rsidR="00E109AA" w:rsidRPr="00C43AD8" w:rsidRDefault="00A407C1" w:rsidP="00166314">
            <w:pPr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="00E109AA">
              <w:rPr>
                <w:b/>
              </w:rPr>
              <w:t>a</w:t>
            </w:r>
          </w:p>
        </w:tc>
        <w:tc>
          <w:tcPr>
            <w:tcW w:w="6804" w:type="dxa"/>
            <w:vAlign w:val="center"/>
          </w:tcPr>
          <w:p w14:paraId="26E9BFC6" w14:textId="1FE1BEA3" w:rsidR="00E109AA" w:rsidRPr="00A91544" w:rsidRDefault="00D76323" w:rsidP="00166314">
            <w:r w:rsidRPr="001148BC">
              <w:rPr>
                <w:position w:val="-10"/>
                <w:lang w:val="en-US"/>
              </w:rPr>
              <w:object w:dxaOrig="3260" w:dyaOrig="320" w14:anchorId="7675CA60">
                <v:shape id="_x0000_i1058" type="#_x0000_t75" style="width:162.75pt;height:16.5pt" o:ole="">
                  <v:imagedata r:id="rId77" o:title=""/>
                </v:shape>
                <o:OLEObject Type="Embed" ProgID="Equation.DSMT4" ShapeID="_x0000_i1058" DrawAspect="Content" ObjectID="_1798024506" r:id="rId78"/>
              </w:object>
            </w:r>
          </w:p>
        </w:tc>
        <w:tc>
          <w:tcPr>
            <w:tcW w:w="1134" w:type="dxa"/>
            <w:vAlign w:val="center"/>
          </w:tcPr>
          <w:p w14:paraId="706EDC2E" w14:textId="77777777" w:rsidR="00E109AA" w:rsidRPr="00A91544" w:rsidRDefault="00E109AA" w:rsidP="00166314">
            <w:pPr>
              <w:jc w:val="center"/>
            </w:pPr>
            <w:r>
              <w:t>M1</w:t>
            </w:r>
          </w:p>
        </w:tc>
      </w:tr>
      <w:tr w:rsidR="00E109AA" w:rsidRPr="00FB1F74" w14:paraId="255CD782" w14:textId="77777777" w:rsidTr="00166314">
        <w:trPr>
          <w:trHeight w:val="187"/>
        </w:trPr>
        <w:tc>
          <w:tcPr>
            <w:tcW w:w="1271" w:type="dxa"/>
            <w:vMerge w:val="restart"/>
            <w:tcBorders>
              <w:top w:val="nil"/>
            </w:tcBorders>
          </w:tcPr>
          <w:p w14:paraId="24884312" w14:textId="77777777" w:rsidR="00E109AA" w:rsidRPr="00C43AD8" w:rsidRDefault="00E109AA" w:rsidP="00166314">
            <w:pPr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1A81CD21" w14:textId="124DD6F1" w:rsidR="00E109AA" w:rsidRPr="00A91544" w:rsidRDefault="0083509D" w:rsidP="0083509D">
            <w:r w:rsidRPr="005F2D34">
              <w:rPr>
                <w:position w:val="-6"/>
                <w:lang w:val="en-US"/>
              </w:rPr>
              <w:object w:dxaOrig="859" w:dyaOrig="279" w14:anchorId="4DBACCC1">
                <v:shape id="_x0000_i1059" type="#_x0000_t75" style="width:43.5pt;height:13.5pt" o:ole="">
                  <v:imagedata r:id="rId79" o:title=""/>
                </v:shape>
                <o:OLEObject Type="Embed" ProgID="Equation.DSMT4" ShapeID="_x0000_i1059" DrawAspect="Content" ObjectID="_1798024507" r:id="rId80"/>
              </w:object>
            </w:r>
          </w:p>
        </w:tc>
        <w:tc>
          <w:tcPr>
            <w:tcW w:w="1134" w:type="dxa"/>
            <w:vAlign w:val="center"/>
          </w:tcPr>
          <w:p w14:paraId="00A71853" w14:textId="77777777" w:rsidR="00E109AA" w:rsidRPr="00A91544" w:rsidRDefault="00E109AA" w:rsidP="00166314">
            <w:pPr>
              <w:jc w:val="center"/>
            </w:pPr>
            <w:r>
              <w:t>A1</w:t>
            </w:r>
          </w:p>
        </w:tc>
      </w:tr>
      <w:tr w:rsidR="00E109AA" w:rsidRPr="00FB1F74" w14:paraId="0CCD0D00" w14:textId="77777777" w:rsidTr="00166314">
        <w:trPr>
          <w:trHeight w:val="185"/>
        </w:trPr>
        <w:tc>
          <w:tcPr>
            <w:tcW w:w="1271" w:type="dxa"/>
            <w:vMerge/>
          </w:tcPr>
          <w:p w14:paraId="75C46845" w14:textId="77777777" w:rsidR="00E109AA" w:rsidRDefault="00E109AA" w:rsidP="00166314">
            <w:pPr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0AE126CD" w14:textId="77777777" w:rsidR="00E109AA" w:rsidRPr="00C54B4C" w:rsidRDefault="00E109AA" w:rsidP="00166314">
            <w:pPr>
              <w:jc w:val="center"/>
            </w:pPr>
          </w:p>
        </w:tc>
        <w:tc>
          <w:tcPr>
            <w:tcW w:w="1134" w:type="dxa"/>
            <w:vAlign w:val="center"/>
          </w:tcPr>
          <w:p w14:paraId="7A9A4EC6" w14:textId="77777777" w:rsidR="00E109AA" w:rsidRPr="00470FC6" w:rsidRDefault="00E109AA" w:rsidP="00166314">
            <w:pPr>
              <w:jc w:val="center"/>
              <w:rPr>
                <w:b/>
              </w:rPr>
            </w:pPr>
            <w:r w:rsidRPr="00470FC6">
              <w:rPr>
                <w:b/>
              </w:rPr>
              <w:t>(</w:t>
            </w:r>
            <w:r>
              <w:rPr>
                <w:b/>
              </w:rPr>
              <w:t>2</w:t>
            </w:r>
            <w:r w:rsidRPr="00470FC6">
              <w:rPr>
                <w:b/>
              </w:rPr>
              <w:t>)</w:t>
            </w:r>
          </w:p>
        </w:tc>
      </w:tr>
      <w:tr w:rsidR="00C2788B" w:rsidRPr="00FB1F74" w14:paraId="4297A309" w14:textId="77777777" w:rsidTr="00166314">
        <w:trPr>
          <w:trHeight w:val="42"/>
        </w:trPr>
        <w:tc>
          <w:tcPr>
            <w:tcW w:w="1271" w:type="dxa"/>
            <w:vMerge w:val="restart"/>
          </w:tcPr>
          <w:p w14:paraId="00AEE1F8" w14:textId="77777777" w:rsidR="00C2788B" w:rsidRPr="00C43AD8" w:rsidRDefault="00C2788B" w:rsidP="00166314">
            <w:pPr>
              <w:jc w:val="center"/>
              <w:rPr>
                <w:b/>
              </w:rPr>
            </w:pPr>
            <w:r>
              <w:rPr>
                <w:b/>
              </w:rPr>
              <w:t>6b</w:t>
            </w:r>
          </w:p>
        </w:tc>
        <w:tc>
          <w:tcPr>
            <w:tcW w:w="6804" w:type="dxa"/>
            <w:vAlign w:val="center"/>
          </w:tcPr>
          <w:p w14:paraId="501F9D44" w14:textId="6EE2B65B" w:rsidR="00C2788B" w:rsidRPr="00A91544" w:rsidRDefault="008264A7" w:rsidP="0083509D">
            <w:r w:rsidRPr="003C0809">
              <w:rPr>
                <w:position w:val="-6"/>
                <w:lang w:val="en-US"/>
              </w:rPr>
              <w:object w:dxaOrig="2240" w:dyaOrig="279" w14:anchorId="56350982">
                <v:shape id="_x0000_i1060" type="#_x0000_t75" style="width:111.75pt;height:13.5pt" o:ole="">
                  <v:imagedata r:id="rId81" o:title=""/>
                </v:shape>
                <o:OLEObject Type="Embed" ProgID="Equation.DSMT4" ShapeID="_x0000_i1060" DrawAspect="Content" ObjectID="_1798024508" r:id="rId82"/>
              </w:object>
            </w:r>
          </w:p>
        </w:tc>
        <w:tc>
          <w:tcPr>
            <w:tcW w:w="1134" w:type="dxa"/>
            <w:vAlign w:val="center"/>
          </w:tcPr>
          <w:p w14:paraId="67E1200E" w14:textId="77777777" w:rsidR="00C2788B" w:rsidRPr="00A91544" w:rsidRDefault="00C2788B" w:rsidP="00166314">
            <w:pPr>
              <w:jc w:val="center"/>
            </w:pPr>
            <w:r>
              <w:t>M1</w:t>
            </w:r>
          </w:p>
        </w:tc>
      </w:tr>
      <w:tr w:rsidR="00C2788B" w:rsidRPr="00FB1F74" w14:paraId="17657D86" w14:textId="77777777" w:rsidTr="00166314">
        <w:trPr>
          <w:trHeight w:val="42"/>
        </w:trPr>
        <w:tc>
          <w:tcPr>
            <w:tcW w:w="1271" w:type="dxa"/>
            <w:vMerge/>
          </w:tcPr>
          <w:p w14:paraId="4E5663F7" w14:textId="77777777" w:rsidR="00C2788B" w:rsidRDefault="00C2788B" w:rsidP="00166314">
            <w:pPr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6345D072" w14:textId="30ADBCEB" w:rsidR="00C2788B" w:rsidRPr="00C54B4C" w:rsidRDefault="008264A7" w:rsidP="0083509D">
            <w:r w:rsidRPr="00166314">
              <w:rPr>
                <w:position w:val="-6"/>
              </w:rPr>
              <w:object w:dxaOrig="680" w:dyaOrig="279" w14:anchorId="112AC3FF">
                <v:shape id="_x0000_i1061" type="#_x0000_t75" style="width:34.5pt;height:13.5pt" o:ole="">
                  <v:imagedata r:id="rId83" o:title=""/>
                </v:shape>
                <o:OLEObject Type="Embed" ProgID="Equation.DSMT4" ShapeID="_x0000_i1061" DrawAspect="Content" ObjectID="_1798024509" r:id="rId84"/>
              </w:object>
            </w:r>
          </w:p>
        </w:tc>
        <w:tc>
          <w:tcPr>
            <w:tcW w:w="1134" w:type="dxa"/>
            <w:vAlign w:val="center"/>
          </w:tcPr>
          <w:p w14:paraId="085A9DD4" w14:textId="77777777" w:rsidR="00C2788B" w:rsidRDefault="00C2788B" w:rsidP="00166314">
            <w:pPr>
              <w:jc w:val="center"/>
            </w:pPr>
            <w:r>
              <w:t>A1</w:t>
            </w:r>
          </w:p>
        </w:tc>
      </w:tr>
      <w:tr w:rsidR="00C2788B" w:rsidRPr="00FB1F74" w14:paraId="70C02201" w14:textId="77777777" w:rsidTr="00166314">
        <w:trPr>
          <w:trHeight w:val="43"/>
        </w:trPr>
        <w:tc>
          <w:tcPr>
            <w:tcW w:w="1271" w:type="dxa"/>
            <w:vMerge/>
          </w:tcPr>
          <w:p w14:paraId="2B8D374D" w14:textId="77777777" w:rsidR="00C2788B" w:rsidRDefault="00C2788B" w:rsidP="00166314">
            <w:pPr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638F5299" w14:textId="77777777" w:rsidR="00C2788B" w:rsidRPr="007038FD" w:rsidRDefault="00C2788B" w:rsidP="00166314">
            <w:pPr>
              <w:jc w:val="center"/>
            </w:pPr>
          </w:p>
        </w:tc>
        <w:tc>
          <w:tcPr>
            <w:tcW w:w="1134" w:type="dxa"/>
            <w:vAlign w:val="center"/>
          </w:tcPr>
          <w:p w14:paraId="0C609851" w14:textId="77777777" w:rsidR="00C2788B" w:rsidRPr="005430DE" w:rsidRDefault="00C2788B" w:rsidP="00166314">
            <w:pPr>
              <w:jc w:val="center"/>
              <w:rPr>
                <w:b/>
              </w:rPr>
            </w:pPr>
            <w:r>
              <w:rPr>
                <w:b/>
              </w:rPr>
              <w:t>(2</w:t>
            </w:r>
            <w:r w:rsidRPr="005430DE">
              <w:rPr>
                <w:b/>
              </w:rPr>
              <w:t>)</w:t>
            </w:r>
          </w:p>
        </w:tc>
      </w:tr>
      <w:tr w:rsidR="00C2788B" w:rsidRPr="00FB1F74" w14:paraId="4DB0D540" w14:textId="77777777" w:rsidTr="00166314">
        <w:trPr>
          <w:trHeight w:val="42"/>
        </w:trPr>
        <w:tc>
          <w:tcPr>
            <w:tcW w:w="1271" w:type="dxa"/>
            <w:vMerge w:val="restart"/>
          </w:tcPr>
          <w:p w14:paraId="4C193BC7" w14:textId="28EB561A" w:rsidR="00C2788B" w:rsidRPr="00C43AD8" w:rsidRDefault="00C2788B" w:rsidP="00166314">
            <w:pPr>
              <w:jc w:val="center"/>
              <w:rPr>
                <w:b/>
              </w:rPr>
            </w:pPr>
            <w:r>
              <w:rPr>
                <w:b/>
              </w:rPr>
              <w:t>6c</w:t>
            </w:r>
          </w:p>
        </w:tc>
        <w:tc>
          <w:tcPr>
            <w:tcW w:w="6804" w:type="dxa"/>
            <w:vAlign w:val="center"/>
          </w:tcPr>
          <w:p w14:paraId="7F1713DC" w14:textId="0C1A11AD" w:rsidR="00C2788B" w:rsidRPr="00A91544" w:rsidRDefault="00E00427" w:rsidP="0083509D">
            <w:r w:rsidRPr="00747207">
              <w:rPr>
                <w:position w:val="-6"/>
                <w:lang w:val="en-US"/>
              </w:rPr>
              <w:object w:dxaOrig="880" w:dyaOrig="279" w14:anchorId="26A1111B">
                <v:shape id="_x0000_i1062" type="#_x0000_t75" style="width:43.5pt;height:13.5pt" o:ole="">
                  <v:imagedata r:id="rId85" o:title=""/>
                </v:shape>
                <o:OLEObject Type="Embed" ProgID="Equation.DSMT4" ShapeID="_x0000_i1062" DrawAspect="Content" ObjectID="_1798024510" r:id="rId86"/>
              </w:object>
            </w:r>
          </w:p>
        </w:tc>
        <w:tc>
          <w:tcPr>
            <w:tcW w:w="1134" w:type="dxa"/>
            <w:vAlign w:val="center"/>
          </w:tcPr>
          <w:p w14:paraId="3361E592" w14:textId="333A3827" w:rsidR="00C2788B" w:rsidRPr="00A91544" w:rsidRDefault="00922E44" w:rsidP="00166314">
            <w:pPr>
              <w:jc w:val="center"/>
            </w:pPr>
            <w:r>
              <w:t>B</w:t>
            </w:r>
            <w:r w:rsidR="00C2788B">
              <w:t>1</w:t>
            </w:r>
            <w:r>
              <w:t>ft</w:t>
            </w:r>
          </w:p>
        </w:tc>
      </w:tr>
      <w:tr w:rsidR="00C2788B" w:rsidRPr="00FB1F74" w14:paraId="6F8E56F3" w14:textId="77777777" w:rsidTr="00166314">
        <w:trPr>
          <w:trHeight w:val="42"/>
        </w:trPr>
        <w:tc>
          <w:tcPr>
            <w:tcW w:w="1271" w:type="dxa"/>
            <w:vMerge/>
          </w:tcPr>
          <w:p w14:paraId="13F1CF78" w14:textId="77777777" w:rsidR="00C2788B" w:rsidRDefault="00C2788B" w:rsidP="00166314">
            <w:pPr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3EB0F28E" w14:textId="507CB5B8" w:rsidR="00C2788B" w:rsidRPr="00C54B4C" w:rsidRDefault="00EF6AE7" w:rsidP="0083509D">
            <w:r w:rsidRPr="00AD4FCA">
              <w:rPr>
                <w:position w:val="-6"/>
                <w:lang w:val="en-US"/>
              </w:rPr>
              <w:object w:dxaOrig="840" w:dyaOrig="279" w14:anchorId="65BAF603">
                <v:shape id="_x0000_i1063" type="#_x0000_t75" style="width:42pt;height:13.5pt" o:ole="">
                  <v:imagedata r:id="rId87" o:title=""/>
                </v:shape>
                <o:OLEObject Type="Embed" ProgID="Equation.DSMT4" ShapeID="_x0000_i1063" DrawAspect="Content" ObjectID="_1798024511" r:id="rId88"/>
              </w:object>
            </w:r>
          </w:p>
        </w:tc>
        <w:tc>
          <w:tcPr>
            <w:tcW w:w="1134" w:type="dxa"/>
            <w:vAlign w:val="center"/>
          </w:tcPr>
          <w:p w14:paraId="255601C3" w14:textId="533CEB5A" w:rsidR="00C2788B" w:rsidRDefault="00922E44" w:rsidP="00166314">
            <w:pPr>
              <w:jc w:val="center"/>
            </w:pPr>
            <w:r>
              <w:t>B1ft</w:t>
            </w:r>
          </w:p>
        </w:tc>
      </w:tr>
      <w:tr w:rsidR="00C2788B" w:rsidRPr="00FB1F74" w14:paraId="13F6DDFD" w14:textId="77777777" w:rsidTr="00166314">
        <w:trPr>
          <w:trHeight w:val="43"/>
        </w:trPr>
        <w:tc>
          <w:tcPr>
            <w:tcW w:w="1271" w:type="dxa"/>
            <w:vMerge/>
          </w:tcPr>
          <w:p w14:paraId="42AAA28F" w14:textId="77777777" w:rsidR="00C2788B" w:rsidRDefault="00C2788B" w:rsidP="00166314">
            <w:pPr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272B3293" w14:textId="77777777" w:rsidR="00C2788B" w:rsidRPr="007038FD" w:rsidRDefault="00C2788B" w:rsidP="00166314">
            <w:pPr>
              <w:jc w:val="center"/>
            </w:pPr>
          </w:p>
        </w:tc>
        <w:tc>
          <w:tcPr>
            <w:tcW w:w="1134" w:type="dxa"/>
            <w:vAlign w:val="center"/>
          </w:tcPr>
          <w:p w14:paraId="3F3FF716" w14:textId="77777777" w:rsidR="00C2788B" w:rsidRPr="005430DE" w:rsidRDefault="00C2788B" w:rsidP="00166314">
            <w:pPr>
              <w:jc w:val="center"/>
              <w:rPr>
                <w:b/>
              </w:rPr>
            </w:pPr>
            <w:r>
              <w:rPr>
                <w:b/>
              </w:rPr>
              <w:t>(2</w:t>
            </w:r>
            <w:r w:rsidRPr="005430DE">
              <w:rPr>
                <w:b/>
              </w:rPr>
              <w:t>)</w:t>
            </w:r>
          </w:p>
        </w:tc>
      </w:tr>
      <w:tr w:rsidR="00C2788B" w:rsidRPr="00FB1F74" w14:paraId="73FC5B45" w14:textId="77777777" w:rsidTr="00166314">
        <w:trPr>
          <w:trHeight w:val="42"/>
        </w:trPr>
        <w:tc>
          <w:tcPr>
            <w:tcW w:w="1271" w:type="dxa"/>
            <w:vMerge w:val="restart"/>
          </w:tcPr>
          <w:p w14:paraId="15E5849D" w14:textId="728CF090" w:rsidR="00C2788B" w:rsidRPr="00C43AD8" w:rsidRDefault="00C2788B" w:rsidP="00166314">
            <w:pPr>
              <w:jc w:val="center"/>
              <w:rPr>
                <w:b/>
              </w:rPr>
            </w:pPr>
            <w:r>
              <w:rPr>
                <w:b/>
              </w:rPr>
              <w:t>6d</w:t>
            </w:r>
          </w:p>
        </w:tc>
        <w:tc>
          <w:tcPr>
            <w:tcW w:w="6804" w:type="dxa"/>
            <w:vAlign w:val="center"/>
          </w:tcPr>
          <w:p w14:paraId="211D4571" w14:textId="18FB1300" w:rsidR="00C2788B" w:rsidRPr="00A91544" w:rsidRDefault="00684C61" w:rsidP="0083509D">
            <w:r w:rsidRPr="001148BC">
              <w:rPr>
                <w:position w:val="-10"/>
                <w:lang w:val="en-US"/>
              </w:rPr>
              <w:object w:dxaOrig="4640" w:dyaOrig="320" w14:anchorId="65A22890">
                <v:shape id="_x0000_i1064" type="#_x0000_t75" style="width:232.5pt;height:16.5pt" o:ole="">
                  <v:imagedata r:id="rId89" o:title=""/>
                </v:shape>
                <o:OLEObject Type="Embed" ProgID="Equation.DSMT4" ShapeID="_x0000_i1064" DrawAspect="Content" ObjectID="_1798024512" r:id="rId90"/>
              </w:object>
            </w:r>
          </w:p>
        </w:tc>
        <w:tc>
          <w:tcPr>
            <w:tcW w:w="1134" w:type="dxa"/>
            <w:vAlign w:val="center"/>
          </w:tcPr>
          <w:p w14:paraId="7AFDC1AF" w14:textId="77777777" w:rsidR="00C2788B" w:rsidRPr="00A91544" w:rsidRDefault="00C2788B" w:rsidP="00166314">
            <w:pPr>
              <w:jc w:val="center"/>
            </w:pPr>
            <w:r>
              <w:t>M1</w:t>
            </w:r>
          </w:p>
        </w:tc>
      </w:tr>
      <w:tr w:rsidR="00C2788B" w:rsidRPr="00FB1F74" w14:paraId="3BE66C65" w14:textId="77777777" w:rsidTr="00166314">
        <w:trPr>
          <w:trHeight w:val="42"/>
        </w:trPr>
        <w:tc>
          <w:tcPr>
            <w:tcW w:w="1271" w:type="dxa"/>
            <w:vMerge/>
          </w:tcPr>
          <w:p w14:paraId="33465A48" w14:textId="77777777" w:rsidR="00C2788B" w:rsidRDefault="00C2788B" w:rsidP="00166314">
            <w:pPr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2D024B82" w14:textId="2377373A" w:rsidR="00C2788B" w:rsidRPr="00C54B4C" w:rsidRDefault="00D92B8A" w:rsidP="0083509D">
            <w:r>
              <w:rPr>
                <w:lang w:val="en-US"/>
              </w:rPr>
              <w:t>So not independent</w:t>
            </w:r>
          </w:p>
        </w:tc>
        <w:tc>
          <w:tcPr>
            <w:tcW w:w="1134" w:type="dxa"/>
            <w:vAlign w:val="center"/>
          </w:tcPr>
          <w:p w14:paraId="4C177B6A" w14:textId="77777777" w:rsidR="00C2788B" w:rsidRDefault="00C2788B" w:rsidP="00166314">
            <w:pPr>
              <w:jc w:val="center"/>
            </w:pPr>
            <w:r>
              <w:t>A1</w:t>
            </w:r>
          </w:p>
        </w:tc>
      </w:tr>
      <w:tr w:rsidR="00C2788B" w:rsidRPr="00FB1F74" w14:paraId="090E8887" w14:textId="77777777" w:rsidTr="00166314">
        <w:trPr>
          <w:trHeight w:val="43"/>
        </w:trPr>
        <w:tc>
          <w:tcPr>
            <w:tcW w:w="1271" w:type="dxa"/>
            <w:vMerge/>
          </w:tcPr>
          <w:p w14:paraId="11D94532" w14:textId="77777777" w:rsidR="00C2788B" w:rsidRDefault="00C2788B" w:rsidP="00166314">
            <w:pPr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57405539" w14:textId="77777777" w:rsidR="00C2788B" w:rsidRPr="007038FD" w:rsidRDefault="00C2788B" w:rsidP="00166314">
            <w:pPr>
              <w:jc w:val="center"/>
            </w:pPr>
          </w:p>
        </w:tc>
        <w:tc>
          <w:tcPr>
            <w:tcW w:w="1134" w:type="dxa"/>
            <w:vAlign w:val="center"/>
          </w:tcPr>
          <w:p w14:paraId="5A123F2D" w14:textId="77777777" w:rsidR="00C2788B" w:rsidRPr="005430DE" w:rsidRDefault="00C2788B" w:rsidP="00166314">
            <w:pPr>
              <w:jc w:val="center"/>
              <w:rPr>
                <w:b/>
              </w:rPr>
            </w:pPr>
            <w:r>
              <w:rPr>
                <w:b/>
              </w:rPr>
              <w:t>(2</w:t>
            </w:r>
            <w:r w:rsidRPr="005430DE">
              <w:rPr>
                <w:b/>
              </w:rPr>
              <w:t>)</w:t>
            </w:r>
          </w:p>
        </w:tc>
      </w:tr>
      <w:tr w:rsidR="00E109AA" w:rsidRPr="00FB1F74" w14:paraId="55E8B709" w14:textId="77777777" w:rsidTr="00166314">
        <w:trPr>
          <w:trHeight w:val="42"/>
        </w:trPr>
        <w:tc>
          <w:tcPr>
            <w:tcW w:w="1271" w:type="dxa"/>
            <w:vMerge w:val="restart"/>
          </w:tcPr>
          <w:p w14:paraId="31787146" w14:textId="26B1AB6E" w:rsidR="00E109AA" w:rsidRPr="00C43AD8" w:rsidRDefault="00A407C1" w:rsidP="00166314">
            <w:pPr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="00C2788B">
              <w:rPr>
                <w:b/>
              </w:rPr>
              <w:t>e</w:t>
            </w:r>
          </w:p>
        </w:tc>
        <w:tc>
          <w:tcPr>
            <w:tcW w:w="6804" w:type="dxa"/>
            <w:vAlign w:val="center"/>
          </w:tcPr>
          <w:p w14:paraId="749E4DB6" w14:textId="33795B6C" w:rsidR="00E109AA" w:rsidRPr="00A91544" w:rsidRDefault="00711C06" w:rsidP="0083509D">
            <w:r w:rsidRPr="002F70C9">
              <w:rPr>
                <w:position w:val="-28"/>
                <w:lang w:val="en-US"/>
              </w:rPr>
              <w:object w:dxaOrig="4180" w:dyaOrig="660" w14:anchorId="30908635">
                <v:shape id="_x0000_i1065" type="#_x0000_t75" style="width:208.5pt;height:33.75pt" o:ole="">
                  <v:imagedata r:id="rId91" o:title=""/>
                </v:shape>
                <o:OLEObject Type="Embed" ProgID="Equation.DSMT4" ShapeID="_x0000_i1065" DrawAspect="Content" ObjectID="_1798024513" r:id="rId92"/>
              </w:object>
            </w:r>
          </w:p>
        </w:tc>
        <w:tc>
          <w:tcPr>
            <w:tcW w:w="1134" w:type="dxa"/>
            <w:vAlign w:val="center"/>
          </w:tcPr>
          <w:p w14:paraId="781843AA" w14:textId="323A0F40" w:rsidR="00E109AA" w:rsidRPr="00A91544" w:rsidRDefault="00E109AA" w:rsidP="00166314">
            <w:pPr>
              <w:jc w:val="center"/>
            </w:pPr>
            <w:r>
              <w:t>M1</w:t>
            </w:r>
            <w:r w:rsidR="00711C06">
              <w:t>A1ft</w:t>
            </w:r>
          </w:p>
        </w:tc>
      </w:tr>
      <w:tr w:rsidR="00C2788B" w:rsidRPr="00FB1F74" w14:paraId="57333A30" w14:textId="77777777" w:rsidTr="00166314">
        <w:trPr>
          <w:trHeight w:val="42"/>
        </w:trPr>
        <w:tc>
          <w:tcPr>
            <w:tcW w:w="1271" w:type="dxa"/>
            <w:vMerge/>
          </w:tcPr>
          <w:p w14:paraId="08B6449F" w14:textId="77777777" w:rsidR="00C2788B" w:rsidRDefault="00C2788B" w:rsidP="00166314">
            <w:pPr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53733BC3" w14:textId="02585095" w:rsidR="00C2788B" w:rsidRPr="00C54B4C" w:rsidRDefault="00582086" w:rsidP="0083509D">
            <w:r w:rsidRPr="00582568">
              <w:rPr>
                <w:position w:val="-24"/>
                <w:lang w:val="en-US"/>
              </w:rPr>
              <w:object w:dxaOrig="520" w:dyaOrig="620" w14:anchorId="6E245185">
                <v:shape id="_x0000_i1066" type="#_x0000_t75" style="width:25.5pt;height:30.75pt" o:ole="">
                  <v:imagedata r:id="rId93" o:title=""/>
                </v:shape>
                <o:OLEObject Type="Embed" ProgID="Equation.DSMT4" ShapeID="_x0000_i1066" DrawAspect="Content" ObjectID="_1798024514" r:id="rId94"/>
              </w:object>
            </w:r>
          </w:p>
        </w:tc>
        <w:tc>
          <w:tcPr>
            <w:tcW w:w="1134" w:type="dxa"/>
            <w:vAlign w:val="center"/>
          </w:tcPr>
          <w:p w14:paraId="06C88F6F" w14:textId="4F75E2C8" w:rsidR="00C2788B" w:rsidRDefault="00503E27" w:rsidP="00166314">
            <w:pPr>
              <w:jc w:val="center"/>
            </w:pPr>
            <w:r>
              <w:t>A1</w:t>
            </w:r>
          </w:p>
        </w:tc>
      </w:tr>
      <w:tr w:rsidR="00E109AA" w:rsidRPr="00FB1F74" w14:paraId="32CCD603" w14:textId="77777777" w:rsidTr="00166314">
        <w:trPr>
          <w:trHeight w:val="43"/>
        </w:trPr>
        <w:tc>
          <w:tcPr>
            <w:tcW w:w="1271" w:type="dxa"/>
            <w:vMerge/>
          </w:tcPr>
          <w:p w14:paraId="08F87A7E" w14:textId="77777777" w:rsidR="00E109AA" w:rsidRDefault="00E109AA" w:rsidP="00166314">
            <w:pPr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3F7FDDBC" w14:textId="77777777" w:rsidR="00E109AA" w:rsidRPr="007038FD" w:rsidRDefault="00E109AA" w:rsidP="00166314">
            <w:pPr>
              <w:jc w:val="center"/>
            </w:pPr>
          </w:p>
        </w:tc>
        <w:tc>
          <w:tcPr>
            <w:tcW w:w="1134" w:type="dxa"/>
            <w:vAlign w:val="center"/>
          </w:tcPr>
          <w:p w14:paraId="276A4459" w14:textId="7C286626" w:rsidR="00E109AA" w:rsidRPr="005430DE" w:rsidRDefault="00E109AA" w:rsidP="00166314">
            <w:pPr>
              <w:jc w:val="center"/>
              <w:rPr>
                <w:b/>
              </w:rPr>
            </w:pPr>
            <w:r>
              <w:rPr>
                <w:b/>
              </w:rPr>
              <w:t>(</w:t>
            </w:r>
            <w:r w:rsidR="00C2788B">
              <w:rPr>
                <w:b/>
              </w:rPr>
              <w:t>3</w:t>
            </w:r>
            <w:r w:rsidRPr="005430DE">
              <w:rPr>
                <w:b/>
              </w:rPr>
              <w:t>)</w:t>
            </w:r>
          </w:p>
        </w:tc>
      </w:tr>
      <w:tr w:rsidR="00E109AA" w:rsidRPr="00FB1F74" w14:paraId="2C000216" w14:textId="77777777" w:rsidTr="00166314">
        <w:trPr>
          <w:trHeight w:val="43"/>
        </w:trPr>
        <w:tc>
          <w:tcPr>
            <w:tcW w:w="9209" w:type="dxa"/>
            <w:gridSpan w:val="3"/>
          </w:tcPr>
          <w:p w14:paraId="773AF619" w14:textId="23C0CFE8" w:rsidR="00E109AA" w:rsidRDefault="00E109AA" w:rsidP="00166314">
            <w:pPr>
              <w:jc w:val="right"/>
              <w:rPr>
                <w:b/>
              </w:rPr>
            </w:pPr>
            <w:r>
              <w:rPr>
                <w:b/>
              </w:rPr>
              <w:t>(</w:t>
            </w:r>
            <w:r w:rsidR="00C2788B">
              <w:rPr>
                <w:b/>
              </w:rPr>
              <w:t>11</w:t>
            </w:r>
            <w:r>
              <w:rPr>
                <w:b/>
              </w:rPr>
              <w:t xml:space="preserve"> marks)</w:t>
            </w:r>
          </w:p>
        </w:tc>
      </w:tr>
    </w:tbl>
    <w:p w14:paraId="20EAAC12" w14:textId="77777777" w:rsidR="00E109AA" w:rsidRDefault="00E109AA" w:rsidP="001B2F85"/>
    <w:sectPr w:rsidR="00E109AA">
      <w:footerReference w:type="default" r:id="rId95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4CA2C29" w14:textId="77777777" w:rsidR="00551978" w:rsidRDefault="00551978" w:rsidP="006B0474">
      <w:r>
        <w:separator/>
      </w:r>
    </w:p>
  </w:endnote>
  <w:endnote w:type="continuationSeparator" w:id="0">
    <w:p w14:paraId="7FBBE4C5" w14:textId="77777777" w:rsidR="00551978" w:rsidRDefault="00551978" w:rsidP="006B047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Playfair Display">
    <w:charset w:val="00"/>
    <w:family w:val="auto"/>
    <w:pitch w:val="variable"/>
    <w:sig w:usb0="20000207" w:usb1="00000000" w:usb2="00000000" w:usb3="00000000" w:csb0="00000197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Open Sans">
    <w:panose1 w:val="020B0606030504020204"/>
    <w:charset w:val="00"/>
    <w:family w:val="swiss"/>
    <w:pitch w:val="variable"/>
    <w:sig w:usb0="E00002EF" w:usb1="4000205B" w:usb2="00000028" w:usb3="00000000" w:csb0="0000019F" w:csb1="00000000"/>
  </w:font>
  <w:font w:name="Open Sans Light">
    <w:panose1 w:val="020B0306030504020204"/>
    <w:charset w:val="00"/>
    <w:family w:val="swiss"/>
    <w:pitch w:val="variable"/>
    <w:sig w:usb0="E00002EF" w:usb1="4000205B" w:usb2="00000028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129962C" w14:textId="6C3B54D2" w:rsidR="006B0474" w:rsidRPr="006B0474" w:rsidRDefault="006B0474">
    <w:pPr>
      <w:pStyle w:val="Footer"/>
      <w:rPr>
        <w:sz w:val="22"/>
        <w:szCs w:val="22"/>
      </w:rPr>
    </w:pPr>
    <w:r>
      <w:rPr>
        <w:rFonts w:ascii="Open Sans Light" w:hAnsi="Open Sans Light" w:cs="Open Sans Light"/>
        <w:sz w:val="20"/>
        <w:szCs w:val="20"/>
      </w:rPr>
      <w:t>2025© Pearson Education Ltd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42708EC" w14:textId="77777777" w:rsidR="00551978" w:rsidRDefault="00551978" w:rsidP="006B0474">
      <w:r>
        <w:separator/>
      </w:r>
    </w:p>
  </w:footnote>
  <w:footnote w:type="continuationSeparator" w:id="0">
    <w:p w14:paraId="0382CC5B" w14:textId="77777777" w:rsidR="00551978" w:rsidRDefault="00551978" w:rsidP="006B047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38039BC"/>
    <w:multiLevelType w:val="hybridMultilevel"/>
    <w:tmpl w:val="25464E5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47583515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1596"/>
    <w:rsid w:val="000453A8"/>
    <w:rsid w:val="000514F7"/>
    <w:rsid w:val="000A357D"/>
    <w:rsid w:val="000A5FF4"/>
    <w:rsid w:val="000B28D7"/>
    <w:rsid w:val="000D1770"/>
    <w:rsid w:val="000E7DB1"/>
    <w:rsid w:val="000F6C67"/>
    <w:rsid w:val="00102790"/>
    <w:rsid w:val="0018541B"/>
    <w:rsid w:val="00192232"/>
    <w:rsid w:val="001944C1"/>
    <w:rsid w:val="001B06AE"/>
    <w:rsid w:val="001B2F85"/>
    <w:rsid w:val="001E5301"/>
    <w:rsid w:val="00217E95"/>
    <w:rsid w:val="00251D58"/>
    <w:rsid w:val="00254B7F"/>
    <w:rsid w:val="00272EC1"/>
    <w:rsid w:val="00281AD7"/>
    <w:rsid w:val="00285ABE"/>
    <w:rsid w:val="002E70AE"/>
    <w:rsid w:val="002F0268"/>
    <w:rsid w:val="00302B3D"/>
    <w:rsid w:val="00304F50"/>
    <w:rsid w:val="0032455B"/>
    <w:rsid w:val="00355692"/>
    <w:rsid w:val="0039013D"/>
    <w:rsid w:val="00392573"/>
    <w:rsid w:val="00394EA6"/>
    <w:rsid w:val="00395230"/>
    <w:rsid w:val="003B30A3"/>
    <w:rsid w:val="003B427E"/>
    <w:rsid w:val="003C6A08"/>
    <w:rsid w:val="003F183C"/>
    <w:rsid w:val="003F29CB"/>
    <w:rsid w:val="003F32CC"/>
    <w:rsid w:val="00405B6C"/>
    <w:rsid w:val="00413715"/>
    <w:rsid w:val="00431DFF"/>
    <w:rsid w:val="004564F5"/>
    <w:rsid w:val="00461CC0"/>
    <w:rsid w:val="00467069"/>
    <w:rsid w:val="004831CB"/>
    <w:rsid w:val="0048499F"/>
    <w:rsid w:val="004A4B56"/>
    <w:rsid w:val="004B1CDA"/>
    <w:rsid w:val="004C750A"/>
    <w:rsid w:val="004F345B"/>
    <w:rsid w:val="00503E27"/>
    <w:rsid w:val="005061D0"/>
    <w:rsid w:val="00510543"/>
    <w:rsid w:val="00531F0C"/>
    <w:rsid w:val="00542070"/>
    <w:rsid w:val="00551978"/>
    <w:rsid w:val="00561A04"/>
    <w:rsid w:val="00577E04"/>
    <w:rsid w:val="00582086"/>
    <w:rsid w:val="005B61D0"/>
    <w:rsid w:val="00605C7D"/>
    <w:rsid w:val="00623704"/>
    <w:rsid w:val="00683C93"/>
    <w:rsid w:val="00684861"/>
    <w:rsid w:val="00684C61"/>
    <w:rsid w:val="006B0474"/>
    <w:rsid w:val="006B0A0D"/>
    <w:rsid w:val="006C378E"/>
    <w:rsid w:val="006C674C"/>
    <w:rsid w:val="006F74DE"/>
    <w:rsid w:val="007033B8"/>
    <w:rsid w:val="00706CDC"/>
    <w:rsid w:val="00711C06"/>
    <w:rsid w:val="00724649"/>
    <w:rsid w:val="00732883"/>
    <w:rsid w:val="00757E73"/>
    <w:rsid w:val="0076551A"/>
    <w:rsid w:val="007E7580"/>
    <w:rsid w:val="007F3957"/>
    <w:rsid w:val="007F6774"/>
    <w:rsid w:val="00801D8D"/>
    <w:rsid w:val="008264A7"/>
    <w:rsid w:val="0083509D"/>
    <w:rsid w:val="00881596"/>
    <w:rsid w:val="008906F8"/>
    <w:rsid w:val="008B47C5"/>
    <w:rsid w:val="008B5239"/>
    <w:rsid w:val="00922E44"/>
    <w:rsid w:val="00962BF3"/>
    <w:rsid w:val="009F37EF"/>
    <w:rsid w:val="00A14B92"/>
    <w:rsid w:val="00A407C1"/>
    <w:rsid w:val="00A52703"/>
    <w:rsid w:val="00A61210"/>
    <w:rsid w:val="00AB1CBE"/>
    <w:rsid w:val="00AC4F11"/>
    <w:rsid w:val="00AD1F2F"/>
    <w:rsid w:val="00B436E3"/>
    <w:rsid w:val="00B624DB"/>
    <w:rsid w:val="00B64CA3"/>
    <w:rsid w:val="00BA23B0"/>
    <w:rsid w:val="00BA7508"/>
    <w:rsid w:val="00BE2547"/>
    <w:rsid w:val="00BE4F88"/>
    <w:rsid w:val="00C27694"/>
    <w:rsid w:val="00C2788B"/>
    <w:rsid w:val="00C40BA1"/>
    <w:rsid w:val="00C947CF"/>
    <w:rsid w:val="00CA011C"/>
    <w:rsid w:val="00CB7DCD"/>
    <w:rsid w:val="00CC475B"/>
    <w:rsid w:val="00CC5D53"/>
    <w:rsid w:val="00CC6B3B"/>
    <w:rsid w:val="00CD6039"/>
    <w:rsid w:val="00CF61E7"/>
    <w:rsid w:val="00D40502"/>
    <w:rsid w:val="00D76323"/>
    <w:rsid w:val="00D92B8A"/>
    <w:rsid w:val="00DA0314"/>
    <w:rsid w:val="00DC1816"/>
    <w:rsid w:val="00DC363D"/>
    <w:rsid w:val="00DC4F38"/>
    <w:rsid w:val="00DD248E"/>
    <w:rsid w:val="00E00427"/>
    <w:rsid w:val="00E109AA"/>
    <w:rsid w:val="00E119C3"/>
    <w:rsid w:val="00E22B20"/>
    <w:rsid w:val="00E400DB"/>
    <w:rsid w:val="00E842FF"/>
    <w:rsid w:val="00EA135F"/>
    <w:rsid w:val="00ED3CD7"/>
    <w:rsid w:val="00EF6AE7"/>
    <w:rsid w:val="00F069E3"/>
    <w:rsid w:val="00F45774"/>
    <w:rsid w:val="00F508DF"/>
    <w:rsid w:val="00F54ED7"/>
    <w:rsid w:val="00F96DF7"/>
    <w:rsid w:val="00FA1365"/>
    <w:rsid w:val="00FD4276"/>
    <w:rsid w:val="00FE706E"/>
    <w:rsid w:val="00FF74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8"/>
    <o:shapelayout v:ext="edit">
      <o:idmap v:ext="edit" data="1"/>
    </o:shapelayout>
  </w:shapeDefaults>
  <w:decimalSymbol w:val="."/>
  <w:listSeparator w:val=","/>
  <w14:docId w14:val="36B1001B"/>
  <w15:chartTrackingRefBased/>
  <w15:docId w15:val="{BB89B055-C2AF-4CEA-9E43-86DE98B9EF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GB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81596"/>
    <w:pPr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:lang w:eastAsia="en-GB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B61D0"/>
    <w:pPr>
      <w:ind w:left="720"/>
      <w:contextualSpacing/>
    </w:pPr>
  </w:style>
  <w:style w:type="paragraph" w:customStyle="1" w:styleId="text">
    <w:name w:val="text"/>
    <w:basedOn w:val="Normal"/>
    <w:rsid w:val="00ED3CD7"/>
    <w:pPr>
      <w:spacing w:before="60" w:after="60" w:line="260" w:lineRule="exact"/>
    </w:pPr>
    <w:rPr>
      <w:sz w:val="22"/>
      <w:szCs w:val="20"/>
      <w:lang w:eastAsia="en-US"/>
    </w:rPr>
  </w:style>
  <w:style w:type="paragraph" w:styleId="Header">
    <w:name w:val="header"/>
    <w:basedOn w:val="Normal"/>
    <w:link w:val="HeaderChar"/>
    <w:uiPriority w:val="99"/>
    <w:unhideWhenUsed/>
    <w:rsid w:val="006B047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B0474"/>
    <w:rPr>
      <w:rFonts w:ascii="Times New Roman" w:eastAsia="Times New Roman" w:hAnsi="Times New Roman" w:cs="Times New Roman"/>
      <w:kern w:val="0"/>
      <w:sz w:val="24"/>
      <w:szCs w:val="24"/>
      <w:lang w:eastAsia="en-GB"/>
      <w14:ligatures w14:val="none"/>
    </w:rPr>
  </w:style>
  <w:style w:type="paragraph" w:styleId="Footer">
    <w:name w:val="footer"/>
    <w:basedOn w:val="Normal"/>
    <w:link w:val="FooterChar"/>
    <w:uiPriority w:val="99"/>
    <w:unhideWhenUsed/>
    <w:rsid w:val="006B0474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B0474"/>
    <w:rPr>
      <w:rFonts w:ascii="Times New Roman" w:eastAsia="Times New Roman" w:hAnsi="Times New Roman" w:cs="Times New Roman"/>
      <w:kern w:val="0"/>
      <w:sz w:val="24"/>
      <w:szCs w:val="24"/>
      <w:lang w:eastAsia="en-GB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76221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593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7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1.wmf"/><Relationship Id="rId16" Type="http://schemas.openxmlformats.org/officeDocument/2006/relationships/oleObject" Target="embeddings/oleObject3.bin"/><Relationship Id="rId11" Type="http://schemas.openxmlformats.org/officeDocument/2006/relationships/image" Target="media/image2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6.wmf"/><Relationship Id="rId5" Type="http://schemas.openxmlformats.org/officeDocument/2006/relationships/styles" Target="styles.xml"/><Relationship Id="rId90" Type="http://schemas.openxmlformats.org/officeDocument/2006/relationships/oleObject" Target="embeddings/oleObject40.bin"/><Relationship Id="rId95" Type="http://schemas.openxmlformats.org/officeDocument/2006/relationships/footer" Target="footer1.xml"/><Relationship Id="rId22" Type="http://schemas.openxmlformats.org/officeDocument/2006/relationships/oleObject" Target="embeddings/oleObject6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19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1.wmf"/><Relationship Id="rId80" Type="http://schemas.openxmlformats.org/officeDocument/2006/relationships/oleObject" Target="embeddings/oleObject35.bin"/><Relationship Id="rId85" Type="http://schemas.openxmlformats.org/officeDocument/2006/relationships/image" Target="media/image39.wmf"/><Relationship Id="rId3" Type="http://schemas.openxmlformats.org/officeDocument/2006/relationships/customXml" Target="../customXml/item3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5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39.bin"/><Relationship Id="rId91" Type="http://schemas.openxmlformats.org/officeDocument/2006/relationships/image" Target="media/image42.wmf"/><Relationship Id="rId9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image" Target="media/image1.jpeg"/><Relationship Id="rId31" Type="http://schemas.openxmlformats.org/officeDocument/2006/relationships/image" Target="media/image12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4.bin"/><Relationship Id="rId81" Type="http://schemas.openxmlformats.org/officeDocument/2006/relationships/image" Target="media/image37.wmf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39" Type="http://schemas.openxmlformats.org/officeDocument/2006/relationships/image" Target="media/image16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3.bin"/><Relationship Id="rId97" Type="http://schemas.openxmlformats.org/officeDocument/2006/relationships/theme" Target="theme/theme1.xml"/><Relationship Id="rId7" Type="http://schemas.openxmlformats.org/officeDocument/2006/relationships/webSettings" Target="webSetting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1.bin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0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6.bin"/><Relationship Id="rId19" Type="http://schemas.openxmlformats.org/officeDocument/2006/relationships/image" Target="media/image6.wmf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5.wmf"/><Relationship Id="rId8" Type="http://schemas.openxmlformats.org/officeDocument/2006/relationships/footnotes" Target="foot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545BF2C8BA29D4CA1CF1B28CB215945" ma:contentTypeVersion="19" ma:contentTypeDescription="Create a new document." ma:contentTypeScope="" ma:versionID="0d67a8d1b785bec0404cdbd453e48eeb">
  <xsd:schema xmlns:xsd="http://www.w3.org/2001/XMLSchema" xmlns:xs="http://www.w3.org/2001/XMLSchema" xmlns:p="http://schemas.microsoft.com/office/2006/metadata/properties" xmlns:ns2="aef15915-1ad9-4df2-a051-24e841bbfed3" xmlns:ns3="d37093ce-74a9-4ead-ba34-b65f3c860946" targetNamespace="http://schemas.microsoft.com/office/2006/metadata/properties" ma:root="true" ma:fieldsID="08c09c95634f2274e93ec9b190c7bd67" ns2:_="" ns3:_="">
    <xsd:import namespace="aef15915-1ad9-4df2-a051-24e841bbfed3"/>
    <xsd:import namespace="d37093ce-74a9-4ead-ba34-b65f3c860946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3:SharedWithUsers" minOccurs="0"/>
                <xsd:element ref="ns3:SharedWithDetails" minOccurs="0"/>
                <xsd:element ref="ns2:MediaServiceLocation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MediaServiceObjectDetectorVersions" minOccurs="0"/>
                <xsd:element ref="ns2:Notes" minOccurs="0"/>
                <xsd:element ref="ns2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ef15915-1ad9-4df2-a051-24e841bbfed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9" nillable="true" ma:displayName="Location" ma:internalName="MediaServiceLocation" ma:readOnly="true">
      <xsd:simpleType>
        <xsd:restriction base="dms:Text"/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46342d94-4a90-4c9b-8c88-cb4c8647e98f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bjectDetectorVersions" ma:index="24" nillable="true" ma:displayName="MediaServiceObjectDetectorVersions" ma:description="" ma:hidden="true" ma:indexed="true" ma:internalName="MediaServiceObjectDetectorVersions" ma:readOnly="true">
      <xsd:simpleType>
        <xsd:restriction base="dms:Text"/>
      </xsd:simpleType>
    </xsd:element>
    <xsd:element name="Notes" ma:index="25" nillable="true" ma:displayName="Notes" ma:description="Vetter sign off form &#10;GQA sign off form &#10;GQ Product sign off form " ma:format="Dropdown" ma:internalName="Notes">
      <xsd:simpleType>
        <xsd:restriction base="dms:Text">
          <xsd:maxLength value="255"/>
        </xsd:restriction>
      </xsd:simpleType>
    </xsd:element>
    <xsd:element name="MediaServiceSearchProperties" ma:index="26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37093ce-74a9-4ead-ba34-b65f3c860946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622bfb47-b343-4f7d-a980-7fefbfad0168}" ma:internalName="TaxCatchAll" ma:showField="CatchAllData" ma:web="d37093ce-74a9-4ead-ba34-b65f3c860946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d37093ce-74a9-4ead-ba34-b65f3c860946" xsi:nil="true"/>
    <Notes xmlns="aef15915-1ad9-4df2-a051-24e841bbfed3" xsi:nil="true"/>
    <lcf76f155ced4ddcb4097134ff3c332f xmlns="aef15915-1ad9-4df2-a051-24e841bbfed3">
      <Terms xmlns="http://schemas.microsoft.com/office/infopath/2007/PartnerControls"/>
    </lcf76f155ced4ddcb4097134ff3c332f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142D04B9-9A38-4CB8-A8F3-BBE1F47F0FB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ef15915-1ad9-4df2-a051-24e841bbfed3"/>
    <ds:schemaRef ds:uri="d37093ce-74a9-4ead-ba34-b65f3c86094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3AB55270-665E-4E63-96FB-BF50FE98DCCA}">
  <ds:schemaRefs>
    <ds:schemaRef ds:uri="http://schemas.microsoft.com/office/2006/metadata/properties"/>
    <ds:schemaRef ds:uri="http://schemas.microsoft.com/office/infopath/2007/PartnerControls"/>
    <ds:schemaRef ds:uri="d37093ce-74a9-4ead-ba34-b65f3c860946"/>
    <ds:schemaRef ds:uri="aef15915-1ad9-4df2-a051-24e841bbfed3"/>
  </ds:schemaRefs>
</ds:datastoreItem>
</file>

<file path=customXml/itemProps3.xml><?xml version="1.0" encoding="utf-8"?>
<ds:datastoreItem xmlns:ds="http://schemas.openxmlformats.org/officeDocument/2006/customXml" ds:itemID="{E6E1A18F-947F-4339-9F60-E0C8067C24D7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4</Pages>
  <Words>475</Words>
  <Characters>2709</Characters>
  <Application>Microsoft Office Word</Application>
  <DocSecurity>0</DocSecurity>
  <Lines>22</Lines>
  <Paragraphs>6</Paragraphs>
  <ScaleCrop>false</ScaleCrop>
  <Company/>
  <LinksUpToDate>false</LinksUpToDate>
  <CharactersWithSpaces>31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uart Bullock</dc:creator>
  <cp:keywords/>
  <dc:description/>
  <cp:lastModifiedBy>Isobel Oakley</cp:lastModifiedBy>
  <cp:revision>15</cp:revision>
  <dcterms:created xsi:type="dcterms:W3CDTF">2024-10-17T10:25:00Z</dcterms:created>
  <dcterms:modified xsi:type="dcterms:W3CDTF">2025-01-10T14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545BF2C8BA29D4CA1CF1B28CB215945</vt:lpwstr>
  </property>
  <property fmtid="{D5CDD505-2E9C-101B-9397-08002B2CF9AE}" pid="3" name="MediaServiceImageTags">
    <vt:lpwstr/>
  </property>
  <property fmtid="{D5CDD505-2E9C-101B-9397-08002B2CF9AE}" pid="4" name="MTWinEqns">
    <vt:bool>true</vt:bool>
  </property>
</Properties>
</file>